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DD7" w:rsidRDefault="009C7DD7" w:rsidP="00DF3233">
      <w:pPr>
        <w:pStyle w:val="Aufgabentext"/>
        <w:jc w:val="center"/>
      </w:pPr>
      <w:bookmarkStart w:id="0" w:name="OLE_LINK1"/>
      <w:r w:rsidRPr="00986C83">
        <w:rPr>
          <w:b/>
          <w:sz w:val="28"/>
          <w:szCs w:val="28"/>
        </w:rPr>
        <w:t xml:space="preserve">REWUE </w:t>
      </w:r>
      <w:r w:rsidR="008812C7">
        <w:rPr>
          <w:b/>
          <w:sz w:val="28"/>
          <w:szCs w:val="28"/>
        </w:rPr>
        <w:t>9</w:t>
      </w:r>
      <w:r w:rsidR="00804DE7"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282A85">
        <w:rPr>
          <w:b/>
          <w:sz w:val="28"/>
          <w:szCs w:val="28"/>
        </w:rPr>
        <w:t>Strahlensä</w:t>
      </w:r>
      <w:r w:rsidR="0074470F">
        <w:rPr>
          <w:b/>
          <w:sz w:val="28"/>
          <w:szCs w:val="28"/>
        </w:rPr>
        <w:t>tz</w:t>
      </w:r>
      <w:r w:rsidR="00282A85">
        <w:rPr>
          <w:b/>
          <w:sz w:val="28"/>
          <w:szCs w:val="28"/>
        </w:rPr>
        <w:t>e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1680"/>
        <w:gridCol w:w="3180"/>
      </w:tblGrid>
      <w:tr w:rsidR="00FB756F" w:rsidRPr="00196CF2" w:rsidTr="00196CF2">
        <w:trPr>
          <w:trHeight w:val="454"/>
        </w:trPr>
        <w:tc>
          <w:tcPr>
            <w:tcW w:w="4428" w:type="dxa"/>
            <w:shd w:val="clear" w:color="auto" w:fill="auto"/>
          </w:tcPr>
          <w:bookmarkEnd w:id="0"/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80" w:type="dxa"/>
            <w:shd w:val="clear" w:color="auto" w:fill="auto"/>
          </w:tcPr>
          <w:p w:rsidR="00FB756F" w:rsidRPr="00196CF2" w:rsidRDefault="00FB756F" w:rsidP="004A43B5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Anzahl: </w:t>
            </w:r>
            <w:r w:rsidR="00E45C32">
              <w:rPr>
                <w:b/>
                <w:sz w:val="22"/>
                <w:szCs w:val="22"/>
              </w:rPr>
              <w:t>1</w:t>
            </w:r>
            <w:r w:rsidR="004A43B5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3180" w:type="dxa"/>
            <w:shd w:val="clear" w:color="auto" w:fill="auto"/>
          </w:tcPr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DF3233" w:rsidRDefault="004A0E06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 xml:space="preserve">ufgabe </w:t>
      </w:r>
      <w:r w:rsidR="00D83F94">
        <w:rPr>
          <w:b/>
          <w:sz w:val="22"/>
          <w:szCs w:val="22"/>
        </w:rPr>
        <w:t>1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4A0E06" w:rsidRDefault="00270160" w:rsidP="00DF3233">
      <w:pPr>
        <w:spacing w:after="120"/>
        <w:rPr>
          <w:sz w:val="22"/>
          <w:szCs w:val="22"/>
        </w:rPr>
      </w:pPr>
      <w:r>
        <w:rPr>
          <w:sz w:val="22"/>
          <w:szCs w:val="22"/>
        </w:rPr>
        <w:t>Die Geraden g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, g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und g</w:t>
      </w:r>
      <w:r>
        <w:rPr>
          <w:sz w:val="22"/>
          <w:szCs w:val="22"/>
          <w:vertAlign w:val="subscript"/>
        </w:rPr>
        <w:t>3</w:t>
      </w:r>
      <w:bookmarkStart w:id="1" w:name="_GoBack"/>
      <w:bookmarkEnd w:id="1"/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sind parallel. </w:t>
      </w:r>
      <w:r w:rsidR="008A4A3A">
        <w:rPr>
          <w:sz w:val="22"/>
          <w:szCs w:val="22"/>
        </w:rPr>
        <w:t>Fülle</w:t>
      </w:r>
      <w:r w:rsidR="00656557">
        <w:rPr>
          <w:sz w:val="22"/>
          <w:szCs w:val="22"/>
        </w:rPr>
        <w:t>n Sie</w:t>
      </w:r>
      <w:r w:rsidR="008A4A3A">
        <w:rPr>
          <w:sz w:val="22"/>
          <w:szCs w:val="22"/>
        </w:rPr>
        <w:t xml:space="preserve"> die Lücken aus</w:t>
      </w:r>
      <w:r w:rsidR="004A0E06">
        <w:rPr>
          <w:sz w:val="22"/>
          <w:szCs w:val="22"/>
        </w:rPr>
        <w:t>.</w:t>
      </w:r>
    </w:p>
    <w:tbl>
      <w:tblPr>
        <w:tblW w:w="9072" w:type="dxa"/>
        <w:tblLook w:val="01E0" w:firstRow="1" w:lastRow="1" w:firstColumn="1" w:lastColumn="1" w:noHBand="0" w:noVBand="0"/>
      </w:tblPr>
      <w:tblGrid>
        <w:gridCol w:w="4176"/>
        <w:gridCol w:w="1675"/>
        <w:gridCol w:w="1738"/>
        <w:gridCol w:w="1483"/>
      </w:tblGrid>
      <w:tr w:rsidR="005735AE" w:rsidRPr="00196CF2" w:rsidTr="004C1289">
        <w:trPr>
          <w:trHeight w:val="1142"/>
        </w:trPr>
        <w:tc>
          <w:tcPr>
            <w:tcW w:w="4176" w:type="dxa"/>
            <w:vMerge w:val="restart"/>
            <w:shd w:val="clear" w:color="auto" w:fill="auto"/>
            <w:vAlign w:val="center"/>
          </w:tcPr>
          <w:p w:rsidR="005735AE" w:rsidRPr="00ED6F1B" w:rsidRDefault="00656557" w:rsidP="00563839">
            <w:pPr>
              <w:rPr>
                <w:sz w:val="22"/>
                <w:szCs w:val="22"/>
              </w:rPr>
            </w:pPr>
            <w:r w:rsidRPr="009563CD">
              <w:rPr>
                <w:noProof/>
                <w:sz w:val="22"/>
                <w:szCs w:val="22"/>
              </w:rPr>
              <w:drawing>
                <wp:inline distT="0" distB="0" distL="0" distR="0">
                  <wp:extent cx="2276475" cy="1396928"/>
                  <wp:effectExtent l="0" t="0" r="0" b="0"/>
                  <wp:docPr id="517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4459" cy="1401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5" w:type="dxa"/>
            <w:shd w:val="clear" w:color="auto" w:fill="D9D9D9" w:themeFill="background1" w:themeFillShade="D9"/>
            <w:vAlign w:val="center"/>
          </w:tcPr>
          <w:p w:rsidR="005735AE" w:rsidRPr="00196CF2" w:rsidRDefault="005735AE" w:rsidP="005735AE">
            <w:pPr>
              <w:jc w:val="center"/>
              <w:rPr>
                <w:sz w:val="22"/>
                <w:szCs w:val="22"/>
              </w:rPr>
            </w:pPr>
            <w:r w:rsidRPr="004A0E06">
              <w:rPr>
                <w:position w:val="-22"/>
                <w:sz w:val="22"/>
                <w:szCs w:val="22"/>
              </w:rPr>
              <w:object w:dxaOrig="84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05pt;height:29.95pt" o:ole="">
                  <v:imagedata r:id="rId12" o:title=""/>
                </v:shape>
                <o:OLEObject Type="Embed" ProgID="Equation.DSMT4" ShapeID="_x0000_i1025" DrawAspect="Content" ObjectID="_1646207453" r:id="rId13"/>
              </w:object>
            </w:r>
          </w:p>
        </w:tc>
        <w:tc>
          <w:tcPr>
            <w:tcW w:w="1738" w:type="dxa"/>
            <w:shd w:val="clear" w:color="auto" w:fill="D9D9D9" w:themeFill="background1" w:themeFillShade="D9"/>
            <w:vAlign w:val="center"/>
          </w:tcPr>
          <w:p w:rsidR="005735AE" w:rsidRPr="00196CF2" w:rsidRDefault="00A47275" w:rsidP="009563CD">
            <w:pPr>
              <w:jc w:val="center"/>
              <w:rPr>
                <w:sz w:val="22"/>
                <w:szCs w:val="22"/>
              </w:rPr>
            </w:pPr>
            <w:r w:rsidRPr="00A47275">
              <w:rPr>
                <w:position w:val="-22"/>
                <w:sz w:val="22"/>
                <w:szCs w:val="22"/>
              </w:rPr>
              <w:object w:dxaOrig="920" w:dyaOrig="660">
                <v:shape id="_x0000_i1026" type="#_x0000_t75" style="width:46.1pt;height:32.85pt" o:ole="">
                  <v:imagedata r:id="rId14" o:title=""/>
                </v:shape>
                <o:OLEObject Type="Embed" ProgID="Equation.DSMT4" ShapeID="_x0000_i1026" DrawAspect="Content" ObjectID="_1646207454" r:id="rId15"/>
              </w:object>
            </w:r>
          </w:p>
        </w:tc>
        <w:tc>
          <w:tcPr>
            <w:tcW w:w="1483" w:type="dxa"/>
            <w:shd w:val="clear" w:color="auto" w:fill="D9D9D9" w:themeFill="background1" w:themeFillShade="D9"/>
            <w:vAlign w:val="center"/>
          </w:tcPr>
          <w:p w:rsidR="005735AE" w:rsidRPr="00196CF2" w:rsidRDefault="00A47275" w:rsidP="005735AE">
            <w:pPr>
              <w:jc w:val="center"/>
              <w:rPr>
                <w:sz w:val="22"/>
                <w:szCs w:val="22"/>
              </w:rPr>
            </w:pPr>
            <w:r w:rsidRPr="005735AE">
              <w:rPr>
                <w:position w:val="-30"/>
                <w:sz w:val="22"/>
                <w:szCs w:val="22"/>
              </w:rPr>
              <w:object w:dxaOrig="840" w:dyaOrig="660">
                <v:shape id="_x0000_i1027" type="#_x0000_t75" style="width:42.05pt;height:32.85pt" o:ole="">
                  <v:imagedata r:id="rId16" o:title=""/>
                </v:shape>
                <o:OLEObject Type="Embed" ProgID="Equation.DSMT4" ShapeID="_x0000_i1027" DrawAspect="Content" ObjectID="_1646207455" r:id="rId17"/>
              </w:object>
            </w:r>
          </w:p>
        </w:tc>
      </w:tr>
      <w:tr w:rsidR="005735AE" w:rsidRPr="00196CF2" w:rsidTr="004C1289">
        <w:trPr>
          <w:trHeight w:val="1142"/>
        </w:trPr>
        <w:tc>
          <w:tcPr>
            <w:tcW w:w="4176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35AE" w:rsidRPr="00196CF2" w:rsidRDefault="005735AE" w:rsidP="00563839">
            <w:pPr>
              <w:rPr>
                <w:sz w:val="22"/>
                <w:szCs w:val="22"/>
              </w:rPr>
            </w:pPr>
          </w:p>
        </w:tc>
        <w:tc>
          <w:tcPr>
            <w:tcW w:w="1675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735AE" w:rsidRPr="00196CF2" w:rsidRDefault="009833DA" w:rsidP="005735AE">
            <w:pPr>
              <w:jc w:val="center"/>
              <w:rPr>
                <w:sz w:val="22"/>
                <w:szCs w:val="22"/>
              </w:rPr>
            </w:pPr>
            <w:r w:rsidRPr="005735AE">
              <w:rPr>
                <w:position w:val="-30"/>
                <w:sz w:val="22"/>
                <w:szCs w:val="22"/>
              </w:rPr>
              <w:object w:dxaOrig="1180" w:dyaOrig="660">
                <v:shape id="_x0000_i1028" type="#_x0000_t75" style="width:59.35pt;height:32.85pt" o:ole="">
                  <v:imagedata r:id="rId18" o:title=""/>
                </v:shape>
                <o:OLEObject Type="Embed" ProgID="Equation.DSMT4" ShapeID="_x0000_i1028" DrawAspect="Content" ObjectID="_1646207456" r:id="rId19"/>
              </w:object>
            </w:r>
          </w:p>
        </w:tc>
        <w:tc>
          <w:tcPr>
            <w:tcW w:w="1738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735AE" w:rsidRDefault="009833DA" w:rsidP="005735AE">
            <w:pPr>
              <w:jc w:val="center"/>
              <w:rPr>
                <w:sz w:val="22"/>
                <w:szCs w:val="22"/>
              </w:rPr>
            </w:pPr>
            <w:r w:rsidRPr="00046761">
              <w:rPr>
                <w:position w:val="-26"/>
                <w:sz w:val="22"/>
                <w:szCs w:val="22"/>
              </w:rPr>
              <w:object w:dxaOrig="920" w:dyaOrig="700">
                <v:shape id="_x0000_i1029" type="#_x0000_t75" style="width:46.1pt;height:35.15pt" o:ole="">
                  <v:imagedata r:id="rId20" o:title=""/>
                </v:shape>
                <o:OLEObject Type="Embed" ProgID="Equation.DSMT4" ShapeID="_x0000_i1029" DrawAspect="Content" ObjectID="_1646207457" r:id="rId21"/>
              </w:object>
            </w:r>
          </w:p>
        </w:tc>
        <w:tc>
          <w:tcPr>
            <w:tcW w:w="1483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735AE" w:rsidRPr="00196CF2" w:rsidRDefault="009833DA" w:rsidP="00656557">
            <w:pPr>
              <w:jc w:val="center"/>
              <w:rPr>
                <w:sz w:val="22"/>
                <w:szCs w:val="22"/>
              </w:rPr>
            </w:pPr>
            <w:r w:rsidRPr="00656557">
              <w:rPr>
                <w:position w:val="-30"/>
                <w:sz w:val="22"/>
                <w:szCs w:val="22"/>
              </w:rPr>
              <w:object w:dxaOrig="999" w:dyaOrig="660">
                <v:shape id="_x0000_i1030" type="#_x0000_t75" style="width:50.7pt;height:32.85pt" o:ole="">
                  <v:imagedata r:id="rId22" o:title=""/>
                </v:shape>
                <o:OLEObject Type="Embed" ProgID="Equation.DSMT4" ShapeID="_x0000_i1030" DrawAspect="Content" ObjectID="_1646207458" r:id="rId23"/>
              </w:object>
            </w:r>
          </w:p>
        </w:tc>
      </w:tr>
    </w:tbl>
    <w:p w:rsidR="004A0E06" w:rsidRDefault="004A0E06" w:rsidP="00E73766">
      <w:pPr>
        <w:pStyle w:val="Aufgabentext"/>
        <w:spacing w:after="0"/>
      </w:pPr>
    </w:p>
    <w:p w:rsidR="00DF3233" w:rsidRDefault="00A47275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A47275" w:rsidRDefault="00A47275" w:rsidP="009833DA">
      <w:pPr>
        <w:rPr>
          <w:sz w:val="22"/>
          <w:szCs w:val="22"/>
        </w:rPr>
      </w:pPr>
      <w:r w:rsidRPr="00E10BF9">
        <w:rPr>
          <w:sz w:val="22"/>
          <w:szCs w:val="22"/>
        </w:rPr>
        <w:t>Berechne</w:t>
      </w:r>
      <w:r>
        <w:rPr>
          <w:sz w:val="22"/>
          <w:szCs w:val="22"/>
        </w:rPr>
        <w:t>n Sie</w:t>
      </w:r>
      <w:r w:rsidRPr="00E10BF9">
        <w:rPr>
          <w:sz w:val="22"/>
          <w:szCs w:val="22"/>
        </w:rPr>
        <w:t xml:space="preserve"> x und y </w:t>
      </w:r>
      <w:r>
        <w:rPr>
          <w:sz w:val="22"/>
          <w:szCs w:val="22"/>
        </w:rPr>
        <w:t xml:space="preserve">in der Skizze </w:t>
      </w:r>
      <w:r w:rsidRPr="00E10BF9">
        <w:rPr>
          <w:sz w:val="22"/>
          <w:szCs w:val="22"/>
        </w:rPr>
        <w:t xml:space="preserve">mit Hilfe eines Strahlensatzes. </w:t>
      </w:r>
      <w:r>
        <w:rPr>
          <w:sz w:val="22"/>
          <w:szCs w:val="22"/>
        </w:rPr>
        <w:t>Die Angaben sind in cm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9"/>
        <w:gridCol w:w="1951"/>
        <w:gridCol w:w="2101"/>
        <w:gridCol w:w="563"/>
        <w:gridCol w:w="1841"/>
        <w:gridCol w:w="2223"/>
      </w:tblGrid>
      <w:tr w:rsidR="00A47275" w:rsidTr="00DF3233">
        <w:trPr>
          <w:trHeight w:hRule="exact" w:val="1701"/>
        </w:trPr>
        <w:tc>
          <w:tcPr>
            <w:tcW w:w="459" w:type="dxa"/>
            <w:shd w:val="clear" w:color="auto" w:fill="auto"/>
            <w:vAlign w:val="center"/>
          </w:tcPr>
          <w:p w:rsidR="00A47275" w:rsidRDefault="00A47275" w:rsidP="001B323F">
            <w:pPr>
              <w:pStyle w:val="Aufgabentext"/>
              <w:spacing w:after="0"/>
            </w:pPr>
            <w:r>
              <w:t>a)</w:t>
            </w:r>
          </w:p>
        </w:tc>
        <w:tc>
          <w:tcPr>
            <w:tcW w:w="4052" w:type="dxa"/>
            <w:gridSpan w:val="2"/>
            <w:shd w:val="clear" w:color="auto" w:fill="auto"/>
            <w:vAlign w:val="center"/>
          </w:tcPr>
          <w:p w:rsidR="00A47275" w:rsidRPr="001E7528" w:rsidRDefault="00ED3E91" w:rsidP="001B323F">
            <w:pPr>
              <w:pStyle w:val="Aufgabentext"/>
              <w:spacing w:after="0"/>
            </w:pPr>
            <w:r w:rsidRPr="00ED3E91">
              <w:rPr>
                <w:noProof/>
              </w:rPr>
              <w:drawing>
                <wp:inline distT="0" distB="0" distL="0" distR="0" wp14:anchorId="33144A3A" wp14:editId="2C7073BB">
                  <wp:extent cx="1414800" cy="1047600"/>
                  <wp:effectExtent l="0" t="0" r="0" b="635"/>
                  <wp:docPr id="10" name="Grafik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800" cy="104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A47275" w:rsidRPr="001E7528" w:rsidRDefault="00A47275" w:rsidP="001B323F">
            <w:pPr>
              <w:pStyle w:val="Aufgabentext"/>
              <w:spacing w:after="0"/>
            </w:pPr>
            <w:r>
              <w:t>b)</w:t>
            </w:r>
          </w:p>
        </w:tc>
        <w:tc>
          <w:tcPr>
            <w:tcW w:w="4064" w:type="dxa"/>
            <w:gridSpan w:val="2"/>
            <w:shd w:val="clear" w:color="auto" w:fill="FFFFFF" w:themeFill="background1"/>
            <w:vAlign w:val="center"/>
          </w:tcPr>
          <w:p w:rsidR="00A47275" w:rsidRDefault="00A47275" w:rsidP="001B323F">
            <w:pPr>
              <w:pStyle w:val="Aufgabentext"/>
              <w:spacing w:after="0"/>
            </w:pPr>
            <w:r w:rsidRPr="004C1289">
              <w:rPr>
                <w:noProof/>
              </w:rPr>
              <w:drawing>
                <wp:inline distT="0" distB="0" distL="0" distR="0" wp14:anchorId="71148C8C" wp14:editId="3C60B8DE">
                  <wp:extent cx="1990725" cy="893274"/>
                  <wp:effectExtent l="0" t="0" r="0" b="254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615" cy="899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7275" w:rsidTr="00DF3233">
        <w:trPr>
          <w:trHeight w:hRule="exact" w:val="794"/>
        </w:trPr>
        <w:tc>
          <w:tcPr>
            <w:tcW w:w="459" w:type="dxa"/>
            <w:shd w:val="clear" w:color="auto" w:fill="auto"/>
            <w:vAlign w:val="center"/>
          </w:tcPr>
          <w:p w:rsidR="00A47275" w:rsidRDefault="00A47275" w:rsidP="00A47275">
            <w:pPr>
              <w:pStyle w:val="Aufgabentext"/>
              <w:spacing w:after="0"/>
            </w:pPr>
          </w:p>
        </w:tc>
        <w:tc>
          <w:tcPr>
            <w:tcW w:w="1951" w:type="dxa"/>
            <w:shd w:val="clear" w:color="auto" w:fill="D9D9D9"/>
            <w:vAlign w:val="center"/>
          </w:tcPr>
          <w:p w:rsidR="00A47275" w:rsidRPr="005463C0" w:rsidRDefault="00A47275" w:rsidP="00A47275">
            <w:pPr>
              <w:pStyle w:val="Aufgabentext"/>
              <w:spacing w:after="0"/>
              <w:rPr>
                <w:noProof/>
              </w:rPr>
            </w:pPr>
            <w:r w:rsidRPr="00E10BF9">
              <w:t>x = _______</w:t>
            </w:r>
          </w:p>
        </w:tc>
        <w:tc>
          <w:tcPr>
            <w:tcW w:w="2101" w:type="dxa"/>
            <w:shd w:val="clear" w:color="auto" w:fill="D9D9D9"/>
            <w:vAlign w:val="center"/>
          </w:tcPr>
          <w:p w:rsidR="00A47275" w:rsidRPr="005463C0" w:rsidRDefault="00A47275" w:rsidP="00A47275">
            <w:pPr>
              <w:pStyle w:val="Aufgabentext"/>
              <w:spacing w:after="0"/>
              <w:rPr>
                <w:noProof/>
              </w:rPr>
            </w:pPr>
            <w:r>
              <w:t>y</w:t>
            </w:r>
            <w:r w:rsidRPr="00E10BF9">
              <w:t xml:space="preserve"> = _______</w:t>
            </w:r>
          </w:p>
        </w:tc>
        <w:tc>
          <w:tcPr>
            <w:tcW w:w="563" w:type="dxa"/>
            <w:shd w:val="clear" w:color="auto" w:fill="FFFFFF" w:themeFill="background1"/>
            <w:vAlign w:val="center"/>
          </w:tcPr>
          <w:p w:rsidR="00A47275" w:rsidRDefault="00A47275" w:rsidP="00A47275">
            <w:pPr>
              <w:rPr>
                <w:sz w:val="22"/>
                <w:szCs w:val="22"/>
              </w:rPr>
            </w:pPr>
          </w:p>
        </w:tc>
        <w:tc>
          <w:tcPr>
            <w:tcW w:w="1841" w:type="dxa"/>
            <w:shd w:val="clear" w:color="auto" w:fill="E0E0E0"/>
            <w:vAlign w:val="center"/>
          </w:tcPr>
          <w:p w:rsidR="00A47275" w:rsidRPr="005463C0" w:rsidRDefault="00A47275" w:rsidP="00A47275">
            <w:pPr>
              <w:pStyle w:val="Aufgabentext"/>
              <w:spacing w:after="0"/>
              <w:rPr>
                <w:noProof/>
              </w:rPr>
            </w:pPr>
            <w:r w:rsidRPr="00E10BF9">
              <w:t>x = _______</w:t>
            </w:r>
          </w:p>
        </w:tc>
        <w:tc>
          <w:tcPr>
            <w:tcW w:w="2223" w:type="dxa"/>
            <w:shd w:val="clear" w:color="auto" w:fill="E0E0E0"/>
            <w:vAlign w:val="center"/>
          </w:tcPr>
          <w:p w:rsidR="00A47275" w:rsidRDefault="00A47275" w:rsidP="00A47275">
            <w:pPr>
              <w:pStyle w:val="Aufgabentext"/>
              <w:spacing w:after="0"/>
            </w:pPr>
            <w:r>
              <w:t>y</w:t>
            </w:r>
            <w:r w:rsidRPr="00E10BF9">
              <w:t xml:space="preserve"> = _______</w:t>
            </w:r>
          </w:p>
        </w:tc>
      </w:tr>
    </w:tbl>
    <w:p w:rsidR="00A47275" w:rsidRDefault="00A47275" w:rsidP="00A47275">
      <w:pPr>
        <w:rPr>
          <w:b/>
          <w:sz w:val="22"/>
          <w:szCs w:val="22"/>
        </w:rPr>
      </w:pPr>
    </w:p>
    <w:p w:rsidR="00DF3233" w:rsidRDefault="00E600E2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 xml:space="preserve">ufgabe </w:t>
      </w:r>
      <w:r w:rsidR="00494CE3">
        <w:rPr>
          <w:b/>
          <w:sz w:val="22"/>
          <w:szCs w:val="22"/>
        </w:rPr>
        <w:t>3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E600E2" w:rsidRDefault="00DF3233" w:rsidP="00DF3233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BE7569">
        <w:rPr>
          <w:sz w:val="22"/>
          <w:szCs w:val="22"/>
        </w:rPr>
        <w:t xml:space="preserve">„x zu y verhält sich wie 2 zu 3“. </w:t>
      </w:r>
      <w:r w:rsidR="00E600E2">
        <w:rPr>
          <w:sz w:val="22"/>
          <w:szCs w:val="22"/>
        </w:rPr>
        <w:t>Kreuze</w:t>
      </w:r>
      <w:r w:rsidR="009563CD">
        <w:rPr>
          <w:sz w:val="22"/>
          <w:szCs w:val="22"/>
        </w:rPr>
        <w:t>n Sie</w:t>
      </w:r>
      <w:r w:rsidR="00E600E2">
        <w:rPr>
          <w:sz w:val="22"/>
          <w:szCs w:val="22"/>
        </w:rPr>
        <w:t xml:space="preserve"> an, welche </w:t>
      </w:r>
      <w:r w:rsidR="00326312">
        <w:rPr>
          <w:sz w:val="22"/>
          <w:szCs w:val="22"/>
        </w:rPr>
        <w:t xml:space="preserve">Aussagen </w:t>
      </w:r>
      <w:r w:rsidR="008E48CA">
        <w:rPr>
          <w:sz w:val="22"/>
          <w:szCs w:val="22"/>
        </w:rPr>
        <w:t xml:space="preserve">zu der </w:t>
      </w:r>
      <w:r w:rsidR="00F518D7">
        <w:rPr>
          <w:sz w:val="22"/>
          <w:szCs w:val="22"/>
        </w:rPr>
        <w:t xml:space="preserve">vorgegebenen </w:t>
      </w:r>
      <w:r w:rsidR="00CB130B">
        <w:rPr>
          <w:sz w:val="22"/>
          <w:szCs w:val="22"/>
        </w:rPr>
        <w:t xml:space="preserve">Aussage </w:t>
      </w:r>
      <w:r w:rsidR="008E48CA">
        <w:rPr>
          <w:sz w:val="22"/>
          <w:szCs w:val="22"/>
        </w:rPr>
        <w:t>äquivalent sind</w:t>
      </w:r>
      <w:r w:rsidR="00E600E2">
        <w:rPr>
          <w:sz w:val="22"/>
          <w:szCs w:val="22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74"/>
        <w:gridCol w:w="2974"/>
        <w:gridCol w:w="531"/>
        <w:gridCol w:w="1064"/>
        <w:gridCol w:w="624"/>
        <w:gridCol w:w="971"/>
      </w:tblGrid>
      <w:tr w:rsidR="00EF3FF8" w:rsidRPr="00E10BF9" w:rsidTr="00DF3233">
        <w:trPr>
          <w:trHeight w:val="709"/>
        </w:trPr>
        <w:tc>
          <w:tcPr>
            <w:tcW w:w="2974" w:type="dxa"/>
            <w:shd w:val="clear" w:color="auto" w:fill="auto"/>
            <w:vAlign w:val="center"/>
          </w:tcPr>
          <w:p w:rsidR="00EF3FF8" w:rsidRPr="00E10BF9" w:rsidRDefault="00494CE3" w:rsidP="00D9213C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  <w:r w:rsidRPr="00E10BF9">
              <w:rPr>
                <w:position w:val="-26"/>
                <w:sz w:val="22"/>
                <w:szCs w:val="22"/>
              </w:rPr>
              <w:object w:dxaOrig="680" w:dyaOrig="620">
                <v:shape id="_x0000_i1031" type="#_x0000_t75" style="width:34pt;height:30.55pt" o:ole="">
                  <v:imagedata r:id="rId26" o:title=""/>
                </v:shape>
                <o:OLEObject Type="Embed" ProgID="Equation.DSMT4" ShapeID="_x0000_i1031" DrawAspect="Content" ObjectID="_1646207459" r:id="rId27"/>
              </w:object>
            </w:r>
          </w:p>
        </w:tc>
        <w:tc>
          <w:tcPr>
            <w:tcW w:w="2974" w:type="dxa"/>
            <w:shd w:val="clear" w:color="auto" w:fill="auto"/>
            <w:vAlign w:val="center"/>
          </w:tcPr>
          <w:p w:rsidR="00EF3FF8" w:rsidRPr="00E10BF9" w:rsidRDefault="00494CE3" w:rsidP="00D9213C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>2x = 3y</w:t>
            </w:r>
          </w:p>
        </w:tc>
        <w:tc>
          <w:tcPr>
            <w:tcW w:w="531" w:type="dxa"/>
            <w:shd w:val="clear" w:color="auto" w:fill="E0E0E0"/>
            <w:vAlign w:val="center"/>
          </w:tcPr>
          <w:p w:rsidR="00EF3FF8" w:rsidRPr="00E10BF9" w:rsidRDefault="00EF3FF8" w:rsidP="00D9213C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</w:p>
        </w:tc>
        <w:tc>
          <w:tcPr>
            <w:tcW w:w="106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EF3FF8" w:rsidRPr="00E10BF9" w:rsidTr="00E10BF9">
              <w:tc>
                <w:tcPr>
                  <w:tcW w:w="360" w:type="dxa"/>
                  <w:shd w:val="clear" w:color="auto" w:fill="E6E6E6"/>
                </w:tcPr>
                <w:p w:rsidR="00EF3FF8" w:rsidRPr="00E10BF9" w:rsidRDefault="00EF3FF8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EF3FF8" w:rsidRPr="00E10BF9" w:rsidRDefault="00EF3FF8" w:rsidP="00D9213C">
            <w:pPr>
              <w:rPr>
                <w:sz w:val="22"/>
                <w:szCs w:val="22"/>
              </w:rPr>
            </w:pPr>
          </w:p>
        </w:tc>
        <w:tc>
          <w:tcPr>
            <w:tcW w:w="624" w:type="dxa"/>
            <w:shd w:val="clear" w:color="auto" w:fill="E0E0E0"/>
            <w:vAlign w:val="center"/>
          </w:tcPr>
          <w:p w:rsidR="00EF3FF8" w:rsidRPr="00E10BF9" w:rsidRDefault="00EF3FF8" w:rsidP="00D9213C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</w:p>
        </w:tc>
        <w:tc>
          <w:tcPr>
            <w:tcW w:w="971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EF3FF8" w:rsidRPr="00E10BF9" w:rsidTr="00E10BF9">
              <w:tc>
                <w:tcPr>
                  <w:tcW w:w="360" w:type="dxa"/>
                  <w:shd w:val="clear" w:color="auto" w:fill="E6E6E6"/>
                </w:tcPr>
                <w:p w:rsidR="00EF3FF8" w:rsidRPr="00E10BF9" w:rsidRDefault="00EF3FF8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EF3FF8" w:rsidRPr="00E10BF9" w:rsidRDefault="00EF3FF8" w:rsidP="00D9213C">
            <w:pPr>
              <w:rPr>
                <w:sz w:val="22"/>
                <w:szCs w:val="22"/>
              </w:rPr>
            </w:pPr>
          </w:p>
        </w:tc>
      </w:tr>
      <w:tr w:rsidR="00EF3FF8" w:rsidRPr="00E10BF9" w:rsidTr="00DF3233">
        <w:trPr>
          <w:trHeight w:val="677"/>
        </w:trPr>
        <w:tc>
          <w:tcPr>
            <w:tcW w:w="2974" w:type="dxa"/>
            <w:shd w:val="clear" w:color="auto" w:fill="auto"/>
            <w:vAlign w:val="center"/>
          </w:tcPr>
          <w:p w:rsidR="00EF3FF8" w:rsidRPr="00E10BF9" w:rsidRDefault="00494CE3" w:rsidP="00D9213C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>3x = 2y</w:t>
            </w:r>
          </w:p>
        </w:tc>
        <w:tc>
          <w:tcPr>
            <w:tcW w:w="2974" w:type="dxa"/>
            <w:shd w:val="clear" w:color="auto" w:fill="auto"/>
            <w:vAlign w:val="center"/>
          </w:tcPr>
          <w:p w:rsidR="00EF3FF8" w:rsidRPr="00E10BF9" w:rsidRDefault="00A47275" w:rsidP="00D9213C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 xml:space="preserve">x ist 2 cm lang, </w:t>
            </w:r>
            <w:r w:rsidRPr="00E10BF9">
              <w:rPr>
                <w:sz w:val="22"/>
                <w:szCs w:val="22"/>
              </w:rPr>
              <w:br/>
              <w:t>y ist 3 cm lang.</w:t>
            </w:r>
          </w:p>
        </w:tc>
        <w:tc>
          <w:tcPr>
            <w:tcW w:w="531" w:type="dxa"/>
            <w:shd w:val="clear" w:color="auto" w:fill="E0E0E0"/>
            <w:vAlign w:val="center"/>
          </w:tcPr>
          <w:p w:rsidR="00EF3FF8" w:rsidRPr="00E10BF9" w:rsidRDefault="00EF3FF8" w:rsidP="00D9213C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</w:p>
        </w:tc>
        <w:tc>
          <w:tcPr>
            <w:tcW w:w="106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EF3FF8" w:rsidRPr="00E10BF9" w:rsidTr="00E10BF9">
              <w:tc>
                <w:tcPr>
                  <w:tcW w:w="360" w:type="dxa"/>
                  <w:shd w:val="clear" w:color="auto" w:fill="E6E6E6"/>
                </w:tcPr>
                <w:p w:rsidR="00EF3FF8" w:rsidRPr="00E10BF9" w:rsidRDefault="00EF3FF8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EF3FF8" w:rsidRPr="00E10BF9" w:rsidRDefault="00EF3FF8" w:rsidP="00D9213C">
            <w:pPr>
              <w:rPr>
                <w:sz w:val="22"/>
                <w:szCs w:val="22"/>
              </w:rPr>
            </w:pPr>
          </w:p>
        </w:tc>
        <w:tc>
          <w:tcPr>
            <w:tcW w:w="624" w:type="dxa"/>
            <w:shd w:val="clear" w:color="auto" w:fill="E0E0E0"/>
            <w:vAlign w:val="center"/>
          </w:tcPr>
          <w:p w:rsidR="00EF3FF8" w:rsidRPr="00E10BF9" w:rsidRDefault="00EF3FF8" w:rsidP="00D9213C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</w:p>
        </w:tc>
        <w:tc>
          <w:tcPr>
            <w:tcW w:w="971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EF3FF8" w:rsidRPr="00E10BF9" w:rsidTr="00E10BF9">
              <w:tc>
                <w:tcPr>
                  <w:tcW w:w="360" w:type="dxa"/>
                  <w:shd w:val="clear" w:color="auto" w:fill="E6E6E6"/>
                </w:tcPr>
                <w:p w:rsidR="00EF3FF8" w:rsidRPr="00E10BF9" w:rsidRDefault="00EF3FF8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EF3FF8" w:rsidRPr="00E10BF9" w:rsidRDefault="00EF3FF8" w:rsidP="00D9213C">
            <w:pPr>
              <w:rPr>
                <w:sz w:val="22"/>
                <w:szCs w:val="22"/>
              </w:rPr>
            </w:pPr>
          </w:p>
        </w:tc>
      </w:tr>
    </w:tbl>
    <w:p w:rsidR="00ED198E" w:rsidRDefault="00ED198E" w:rsidP="00A47275">
      <w:pPr>
        <w:rPr>
          <w:b/>
          <w:sz w:val="22"/>
          <w:szCs w:val="22"/>
        </w:rPr>
      </w:pPr>
    </w:p>
    <w:p w:rsidR="00DF3233" w:rsidRDefault="00ED198E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 xml:space="preserve">ufgabe </w:t>
      </w:r>
      <w:r w:rsidR="00A47275">
        <w:rPr>
          <w:b/>
          <w:sz w:val="22"/>
          <w:szCs w:val="22"/>
        </w:rPr>
        <w:t>4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ED198E" w:rsidRDefault="00C70A60" w:rsidP="00ED198E">
      <w:pPr>
        <w:spacing w:after="120"/>
      </w:pPr>
      <w:r>
        <w:rPr>
          <w:sz w:val="22"/>
          <w:szCs w:val="22"/>
        </w:rPr>
        <w:t>Sind</w:t>
      </w:r>
      <w:r w:rsidR="00ED198E">
        <w:rPr>
          <w:sz w:val="22"/>
          <w:szCs w:val="22"/>
        </w:rPr>
        <w:t xml:space="preserve"> die beiden Geraden parallel zueinander</w:t>
      </w:r>
      <w:r>
        <w:rPr>
          <w:sz w:val="22"/>
          <w:szCs w:val="22"/>
        </w:rPr>
        <w:t>? Kreuzen Sie an und begründen Sie I</w:t>
      </w:r>
      <w:r w:rsidR="00ED198E">
        <w:rPr>
          <w:sz w:val="22"/>
          <w:szCs w:val="22"/>
        </w:rPr>
        <w:t>hre Entscheidung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53"/>
        <w:gridCol w:w="2505"/>
        <w:gridCol w:w="4086"/>
      </w:tblGrid>
      <w:tr w:rsidR="00C70A60" w:rsidTr="00DF3233">
        <w:trPr>
          <w:trHeight w:hRule="exact" w:val="1597"/>
        </w:trPr>
        <w:tc>
          <w:tcPr>
            <w:tcW w:w="2553" w:type="dxa"/>
            <w:shd w:val="clear" w:color="auto" w:fill="auto"/>
            <w:vAlign w:val="center"/>
          </w:tcPr>
          <w:p w:rsidR="00C70A60" w:rsidRPr="004D16E8" w:rsidRDefault="00C70A60" w:rsidP="00C70A60">
            <w:pPr>
              <w:pStyle w:val="Aufgabentext"/>
              <w:spacing w:after="0"/>
              <w:jc w:val="center"/>
            </w:pPr>
            <w:r w:rsidRPr="00C70A60">
              <w:rPr>
                <w:noProof/>
              </w:rPr>
              <w:drawing>
                <wp:inline distT="0" distB="0" distL="0" distR="0" wp14:anchorId="2058D05B" wp14:editId="0A3DE7F6">
                  <wp:extent cx="1443600" cy="975600"/>
                  <wp:effectExtent l="0" t="0" r="4445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3600" cy="97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9" w:type="dxa"/>
            <w:shd w:val="clear" w:color="auto" w:fill="E0E0E0"/>
            <w:vAlign w:val="center"/>
          </w:tcPr>
          <w:tbl>
            <w:tblPr>
              <w:tblW w:w="2013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49"/>
              <w:gridCol w:w="909"/>
              <w:gridCol w:w="855"/>
            </w:tblGrid>
            <w:tr w:rsidR="00ED3E91" w:rsidRPr="00791066" w:rsidTr="00ED3E91">
              <w:tc>
                <w:tcPr>
                  <w:tcW w:w="249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909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855" w:type="dxa"/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9833DA" w:rsidRDefault="009833DA" w:rsidP="00ED198E">
            <w:pPr>
              <w:pStyle w:val="Aufgabentext"/>
              <w:spacing w:after="0"/>
            </w:pPr>
          </w:p>
          <w:p w:rsidR="00ED3E91" w:rsidRDefault="00ED3E91" w:rsidP="00ED198E">
            <w:pPr>
              <w:pStyle w:val="Aufgabentext"/>
              <w:spacing w:after="0"/>
            </w:pPr>
          </w:p>
        </w:tc>
        <w:tc>
          <w:tcPr>
            <w:tcW w:w="4086" w:type="dxa"/>
            <w:shd w:val="clear" w:color="auto" w:fill="E0E0E0"/>
            <w:vAlign w:val="center"/>
          </w:tcPr>
          <w:p w:rsidR="00C70A60" w:rsidRDefault="00C70A60" w:rsidP="00C70A60">
            <w:pPr>
              <w:pStyle w:val="Aufgabentext"/>
              <w:spacing w:before="60" w:after="0" w:line="360" w:lineRule="auto"/>
            </w:pPr>
            <w:r>
              <w:t xml:space="preserve">Begründung: </w:t>
            </w:r>
          </w:p>
          <w:p w:rsidR="00C70A60" w:rsidRDefault="00C70A60" w:rsidP="00A47275">
            <w:pPr>
              <w:pStyle w:val="Aufgabentext"/>
              <w:spacing w:after="0" w:line="360" w:lineRule="auto"/>
            </w:pPr>
            <w:r>
              <w:t>__________________________</w:t>
            </w:r>
          </w:p>
          <w:p w:rsidR="00A47275" w:rsidRDefault="00A47275" w:rsidP="00C70A60">
            <w:pPr>
              <w:pStyle w:val="Aufgabentext"/>
              <w:spacing w:after="0"/>
            </w:pPr>
            <w:r>
              <w:t>__________________________</w:t>
            </w:r>
          </w:p>
        </w:tc>
      </w:tr>
      <w:tr w:rsidR="00C70A60" w:rsidTr="00DF3233">
        <w:trPr>
          <w:trHeight w:hRule="exact" w:val="1607"/>
        </w:trPr>
        <w:tc>
          <w:tcPr>
            <w:tcW w:w="2553" w:type="dxa"/>
            <w:shd w:val="clear" w:color="auto" w:fill="auto"/>
            <w:vAlign w:val="center"/>
          </w:tcPr>
          <w:p w:rsidR="00C70A60" w:rsidRPr="004D16E8" w:rsidRDefault="00C70A60" w:rsidP="001B323F">
            <w:pPr>
              <w:pStyle w:val="Aufgabentext"/>
              <w:spacing w:after="0"/>
            </w:pPr>
            <w:r w:rsidRPr="00C70A60">
              <w:rPr>
                <w:noProof/>
              </w:rPr>
              <w:drawing>
                <wp:inline distT="0" distB="0" distL="0" distR="0" wp14:anchorId="03F884FD" wp14:editId="70128F5C">
                  <wp:extent cx="1462112" cy="948055"/>
                  <wp:effectExtent l="0" t="0" r="5080" b="4445"/>
                  <wp:docPr id="6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1191" cy="9539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9" w:type="dxa"/>
            <w:shd w:val="clear" w:color="auto" w:fill="E0E0E0"/>
            <w:vAlign w:val="center"/>
          </w:tcPr>
          <w:tbl>
            <w:tblPr>
              <w:tblW w:w="2013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3"/>
              <w:gridCol w:w="909"/>
              <w:gridCol w:w="855"/>
            </w:tblGrid>
            <w:tr w:rsidR="00ED3E91" w:rsidRPr="00791066" w:rsidTr="008522E2">
              <w:tc>
                <w:tcPr>
                  <w:tcW w:w="249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D3E91" w:rsidRPr="00791066" w:rsidRDefault="00790EFE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</w:t>
                  </w:r>
                  <w:r w:rsidR="00ED3E91" w:rsidRPr="00791066">
                    <w:rPr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909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855" w:type="dxa"/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9833DA" w:rsidRDefault="009833DA" w:rsidP="00ED3E91">
            <w:pPr>
              <w:pStyle w:val="Aufgabentext"/>
              <w:spacing w:after="0" w:line="360" w:lineRule="auto"/>
            </w:pPr>
          </w:p>
          <w:p w:rsidR="00ED3E91" w:rsidRDefault="00ED3E91" w:rsidP="00ED3E91">
            <w:pPr>
              <w:pStyle w:val="Aufgabentext"/>
              <w:spacing w:after="0" w:line="360" w:lineRule="auto"/>
            </w:pPr>
          </w:p>
        </w:tc>
        <w:tc>
          <w:tcPr>
            <w:tcW w:w="4086" w:type="dxa"/>
            <w:shd w:val="clear" w:color="auto" w:fill="E0E0E0"/>
            <w:vAlign w:val="center"/>
          </w:tcPr>
          <w:p w:rsidR="00A47275" w:rsidRDefault="00A47275" w:rsidP="00A47275">
            <w:pPr>
              <w:pStyle w:val="Aufgabentext"/>
              <w:spacing w:before="60" w:after="0" w:line="360" w:lineRule="auto"/>
            </w:pPr>
            <w:r>
              <w:t xml:space="preserve">Begründung: </w:t>
            </w:r>
          </w:p>
          <w:p w:rsidR="00A47275" w:rsidRDefault="00A47275" w:rsidP="00A47275">
            <w:pPr>
              <w:pStyle w:val="Aufgabentext"/>
              <w:spacing w:after="0" w:line="360" w:lineRule="auto"/>
            </w:pPr>
            <w:r>
              <w:t>__________________________</w:t>
            </w:r>
          </w:p>
          <w:p w:rsidR="00C70A60" w:rsidRDefault="00A47275" w:rsidP="00A47275">
            <w:pPr>
              <w:pStyle w:val="Aufgabentext"/>
              <w:spacing w:after="0" w:line="360" w:lineRule="auto"/>
            </w:pPr>
            <w:r>
              <w:t>__________________________</w:t>
            </w:r>
          </w:p>
        </w:tc>
      </w:tr>
    </w:tbl>
    <w:p w:rsidR="00ED198E" w:rsidRPr="00DF3233" w:rsidRDefault="00ED198E" w:rsidP="00ED198E">
      <w:pPr>
        <w:rPr>
          <w:rFonts w:cs="Arial"/>
          <w:b/>
          <w:bCs/>
          <w:sz w:val="2"/>
          <w:szCs w:val="2"/>
        </w:rPr>
      </w:pPr>
      <w:r w:rsidRPr="00DF3233">
        <w:rPr>
          <w:b/>
          <w:sz w:val="2"/>
          <w:szCs w:val="2"/>
        </w:rPr>
        <w:br w:type="page"/>
      </w:r>
    </w:p>
    <w:p w:rsidR="0086112B" w:rsidRDefault="0086112B" w:rsidP="00DF3233">
      <w:pPr>
        <w:pStyle w:val="Aufgabentext"/>
        <w:jc w:val="center"/>
        <w:rPr>
          <w:b/>
          <w:sz w:val="28"/>
          <w:szCs w:val="28"/>
        </w:rPr>
      </w:pPr>
      <w:r w:rsidRPr="00986C83">
        <w:rPr>
          <w:b/>
          <w:sz w:val="28"/>
          <w:szCs w:val="28"/>
        </w:rPr>
        <w:lastRenderedPageBreak/>
        <w:t xml:space="preserve">REWUE </w:t>
      </w:r>
      <w:r w:rsidR="008812C7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C7DBB">
        <w:rPr>
          <w:b/>
          <w:sz w:val="28"/>
          <w:szCs w:val="28"/>
        </w:rPr>
        <w:t>Lösung</w:t>
      </w:r>
    </w:p>
    <w:p w:rsidR="00DF3233" w:rsidRDefault="008E48CA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1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8E48CA" w:rsidRDefault="008E48CA" w:rsidP="00294AE6">
      <w:pPr>
        <w:spacing w:after="120"/>
        <w:rPr>
          <w:sz w:val="22"/>
          <w:szCs w:val="22"/>
        </w:rPr>
      </w:pPr>
      <w:r>
        <w:rPr>
          <w:sz w:val="22"/>
          <w:szCs w:val="22"/>
        </w:rPr>
        <w:t>Die Geraden g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, g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und g</w:t>
      </w:r>
      <w:r>
        <w:rPr>
          <w:sz w:val="22"/>
          <w:szCs w:val="22"/>
          <w:vertAlign w:val="subscript"/>
        </w:rPr>
        <w:t xml:space="preserve">3 </w:t>
      </w:r>
      <w:r>
        <w:rPr>
          <w:sz w:val="22"/>
          <w:szCs w:val="22"/>
        </w:rPr>
        <w:t>sind parallel. Fülle</w:t>
      </w:r>
      <w:r w:rsidR="00656557">
        <w:rPr>
          <w:sz w:val="22"/>
          <w:szCs w:val="22"/>
        </w:rPr>
        <w:t>n Sie</w:t>
      </w:r>
      <w:r>
        <w:rPr>
          <w:sz w:val="22"/>
          <w:szCs w:val="22"/>
        </w:rPr>
        <w:t xml:space="preserve"> die Lücken aus.</w:t>
      </w:r>
    </w:p>
    <w:tbl>
      <w:tblPr>
        <w:tblW w:w="9072" w:type="dxa"/>
        <w:tblLook w:val="01E0" w:firstRow="1" w:lastRow="1" w:firstColumn="1" w:lastColumn="1" w:noHBand="0" w:noVBand="0"/>
      </w:tblPr>
      <w:tblGrid>
        <w:gridCol w:w="4176"/>
        <w:gridCol w:w="1682"/>
        <w:gridCol w:w="1764"/>
        <w:gridCol w:w="1450"/>
      </w:tblGrid>
      <w:tr w:rsidR="00656557" w:rsidRPr="00196CF2" w:rsidTr="004C1289">
        <w:trPr>
          <w:trHeight w:val="1142"/>
        </w:trPr>
        <w:tc>
          <w:tcPr>
            <w:tcW w:w="4176" w:type="dxa"/>
            <w:vMerge w:val="restart"/>
            <w:shd w:val="clear" w:color="auto" w:fill="auto"/>
            <w:vAlign w:val="center"/>
          </w:tcPr>
          <w:p w:rsidR="00656557" w:rsidRPr="00ED6F1B" w:rsidRDefault="00656557" w:rsidP="0044306F">
            <w:pPr>
              <w:rPr>
                <w:sz w:val="22"/>
                <w:szCs w:val="22"/>
              </w:rPr>
            </w:pPr>
            <w:r w:rsidRPr="009563CD">
              <w:rPr>
                <w:noProof/>
                <w:sz w:val="22"/>
                <w:szCs w:val="22"/>
              </w:rPr>
              <w:drawing>
                <wp:inline distT="0" distB="0" distL="0" distR="0">
                  <wp:extent cx="2295525" cy="1408618"/>
                  <wp:effectExtent l="0" t="0" r="0" b="1270"/>
                  <wp:docPr id="585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461" cy="1413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2" w:type="dxa"/>
            <w:shd w:val="clear" w:color="auto" w:fill="D9D9D9"/>
            <w:vAlign w:val="center"/>
          </w:tcPr>
          <w:p w:rsidR="00656557" w:rsidRPr="00196CF2" w:rsidRDefault="00656557" w:rsidP="0044306F">
            <w:pPr>
              <w:jc w:val="center"/>
              <w:rPr>
                <w:sz w:val="22"/>
                <w:szCs w:val="22"/>
              </w:rPr>
            </w:pPr>
            <w:r w:rsidRPr="004A0E06">
              <w:rPr>
                <w:position w:val="-22"/>
                <w:sz w:val="22"/>
                <w:szCs w:val="22"/>
              </w:rPr>
              <w:object w:dxaOrig="660" w:dyaOrig="580">
                <v:shape id="_x0000_i1032" type="#_x0000_t75" style="width:32.85pt;height:29.4pt" o:ole="">
                  <v:imagedata r:id="rId30" o:title=""/>
                </v:shape>
                <o:OLEObject Type="Embed" ProgID="Equation.DSMT4" ShapeID="_x0000_i1032" DrawAspect="Content" ObjectID="_1646207460" r:id="rId31"/>
              </w:object>
            </w:r>
          </w:p>
        </w:tc>
        <w:tc>
          <w:tcPr>
            <w:tcW w:w="1764" w:type="dxa"/>
            <w:shd w:val="clear" w:color="auto" w:fill="D9D9D9"/>
            <w:vAlign w:val="center"/>
          </w:tcPr>
          <w:p w:rsidR="00656557" w:rsidRPr="00196CF2" w:rsidRDefault="00294AE6" w:rsidP="0044306F">
            <w:pPr>
              <w:jc w:val="center"/>
              <w:rPr>
                <w:sz w:val="22"/>
                <w:szCs w:val="22"/>
              </w:rPr>
            </w:pPr>
            <w:r w:rsidRPr="00656557">
              <w:rPr>
                <w:position w:val="-22"/>
                <w:sz w:val="22"/>
                <w:szCs w:val="22"/>
              </w:rPr>
              <w:object w:dxaOrig="1020" w:dyaOrig="580">
                <v:shape id="_x0000_i1033" type="#_x0000_t75" style="width:50.7pt;height:29.4pt" o:ole="">
                  <v:imagedata r:id="rId32" o:title=""/>
                </v:shape>
                <o:OLEObject Type="Embed" ProgID="Equation.DSMT4" ShapeID="_x0000_i1033" DrawAspect="Content" ObjectID="_1646207461" r:id="rId33"/>
              </w:object>
            </w:r>
          </w:p>
        </w:tc>
        <w:tc>
          <w:tcPr>
            <w:tcW w:w="1450" w:type="dxa"/>
            <w:shd w:val="clear" w:color="auto" w:fill="D9D9D9"/>
            <w:vAlign w:val="center"/>
          </w:tcPr>
          <w:p w:rsidR="00656557" w:rsidRPr="00196CF2" w:rsidRDefault="00294AE6" w:rsidP="0044306F">
            <w:pPr>
              <w:jc w:val="center"/>
              <w:rPr>
                <w:sz w:val="22"/>
                <w:szCs w:val="22"/>
              </w:rPr>
            </w:pPr>
            <w:r w:rsidRPr="00656557">
              <w:rPr>
                <w:position w:val="-22"/>
                <w:sz w:val="22"/>
                <w:szCs w:val="22"/>
              </w:rPr>
              <w:object w:dxaOrig="660" w:dyaOrig="580">
                <v:shape id="_x0000_i1034" type="#_x0000_t75" style="width:32.85pt;height:29.4pt" o:ole="">
                  <v:imagedata r:id="rId34" o:title=""/>
                </v:shape>
                <o:OLEObject Type="Embed" ProgID="Equation.DSMT4" ShapeID="_x0000_i1034" DrawAspect="Content" ObjectID="_1646207462" r:id="rId35"/>
              </w:object>
            </w:r>
          </w:p>
        </w:tc>
      </w:tr>
      <w:tr w:rsidR="00656557" w:rsidRPr="00196CF2" w:rsidTr="004C1289">
        <w:trPr>
          <w:trHeight w:val="1142"/>
        </w:trPr>
        <w:tc>
          <w:tcPr>
            <w:tcW w:w="4176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56557" w:rsidRPr="00196CF2" w:rsidRDefault="00656557" w:rsidP="0044306F">
            <w:pPr>
              <w:rPr>
                <w:sz w:val="22"/>
                <w:szCs w:val="22"/>
              </w:rPr>
            </w:pPr>
          </w:p>
        </w:tc>
        <w:tc>
          <w:tcPr>
            <w:tcW w:w="1682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656557" w:rsidRPr="00196CF2" w:rsidRDefault="00294AE6" w:rsidP="0044306F">
            <w:pPr>
              <w:jc w:val="center"/>
              <w:rPr>
                <w:sz w:val="22"/>
                <w:szCs w:val="22"/>
              </w:rPr>
            </w:pPr>
            <w:r w:rsidRPr="00656557">
              <w:rPr>
                <w:position w:val="-22"/>
                <w:sz w:val="22"/>
                <w:szCs w:val="22"/>
              </w:rPr>
              <w:object w:dxaOrig="1380" w:dyaOrig="580">
                <v:shape id="_x0000_i1035" type="#_x0000_t75" style="width:69.1pt;height:29.4pt" o:ole="">
                  <v:imagedata r:id="rId36" o:title=""/>
                </v:shape>
                <o:OLEObject Type="Embed" ProgID="Equation.DSMT4" ShapeID="_x0000_i1035" DrawAspect="Content" ObjectID="_1646207463" r:id="rId37"/>
              </w:object>
            </w:r>
          </w:p>
        </w:tc>
        <w:tc>
          <w:tcPr>
            <w:tcW w:w="1764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656557" w:rsidRDefault="00294AE6" w:rsidP="0044306F">
            <w:pPr>
              <w:jc w:val="center"/>
              <w:rPr>
                <w:sz w:val="22"/>
                <w:szCs w:val="22"/>
              </w:rPr>
            </w:pPr>
            <w:r w:rsidRPr="00046761">
              <w:rPr>
                <w:position w:val="-26"/>
                <w:sz w:val="22"/>
                <w:szCs w:val="22"/>
              </w:rPr>
              <w:object w:dxaOrig="660" w:dyaOrig="620">
                <v:shape id="_x0000_i1036" type="#_x0000_t75" style="width:32.85pt;height:30.55pt" o:ole="">
                  <v:imagedata r:id="rId38" o:title=""/>
                </v:shape>
                <o:OLEObject Type="Embed" ProgID="Equation.DSMT4" ShapeID="_x0000_i1036" DrawAspect="Content" ObjectID="_1646207464" r:id="rId39"/>
              </w:object>
            </w:r>
          </w:p>
        </w:tc>
        <w:tc>
          <w:tcPr>
            <w:tcW w:w="1450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656557" w:rsidRPr="00196CF2" w:rsidRDefault="00294AE6" w:rsidP="00656557">
            <w:pPr>
              <w:jc w:val="center"/>
              <w:rPr>
                <w:sz w:val="22"/>
                <w:szCs w:val="22"/>
              </w:rPr>
            </w:pPr>
            <w:r w:rsidRPr="00656557">
              <w:rPr>
                <w:position w:val="-26"/>
                <w:sz w:val="22"/>
                <w:szCs w:val="22"/>
              </w:rPr>
              <w:object w:dxaOrig="1020" w:dyaOrig="620">
                <v:shape id="_x0000_i1037" type="#_x0000_t75" style="width:50.7pt;height:30.55pt" o:ole="">
                  <v:imagedata r:id="rId40" o:title=""/>
                </v:shape>
                <o:OLEObject Type="Embed" ProgID="Equation.DSMT4" ShapeID="_x0000_i1037" DrawAspect="Content" ObjectID="_1646207465" r:id="rId41"/>
              </w:object>
            </w:r>
          </w:p>
        </w:tc>
      </w:tr>
    </w:tbl>
    <w:p w:rsidR="008E48CA" w:rsidRDefault="008E48CA" w:rsidP="008812C7">
      <w:pPr>
        <w:rPr>
          <w:b/>
          <w:sz w:val="22"/>
          <w:szCs w:val="22"/>
        </w:rPr>
      </w:pPr>
    </w:p>
    <w:p w:rsidR="00DF3233" w:rsidRDefault="009833DA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2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9833DA" w:rsidRDefault="009833DA" w:rsidP="009833DA">
      <w:pPr>
        <w:rPr>
          <w:sz w:val="22"/>
          <w:szCs w:val="22"/>
        </w:rPr>
      </w:pPr>
      <w:r w:rsidRPr="00E10BF9">
        <w:rPr>
          <w:sz w:val="22"/>
          <w:szCs w:val="22"/>
        </w:rPr>
        <w:t>Berechne</w:t>
      </w:r>
      <w:r>
        <w:rPr>
          <w:sz w:val="22"/>
          <w:szCs w:val="22"/>
        </w:rPr>
        <w:t>n Sie</w:t>
      </w:r>
      <w:r w:rsidRPr="00E10BF9">
        <w:rPr>
          <w:sz w:val="22"/>
          <w:szCs w:val="22"/>
        </w:rPr>
        <w:t xml:space="preserve"> x und y </w:t>
      </w:r>
      <w:r>
        <w:rPr>
          <w:sz w:val="22"/>
          <w:szCs w:val="22"/>
        </w:rPr>
        <w:t xml:space="preserve">in der Skizze </w:t>
      </w:r>
      <w:r w:rsidRPr="00E10BF9">
        <w:rPr>
          <w:sz w:val="22"/>
          <w:szCs w:val="22"/>
        </w:rPr>
        <w:t xml:space="preserve">mit Hilfe eines Strahlensatzes. </w:t>
      </w:r>
      <w:r>
        <w:rPr>
          <w:sz w:val="22"/>
          <w:szCs w:val="22"/>
        </w:rPr>
        <w:t>Die Angaben sind in cm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9"/>
        <w:gridCol w:w="1951"/>
        <w:gridCol w:w="2101"/>
        <w:gridCol w:w="563"/>
        <w:gridCol w:w="1841"/>
        <w:gridCol w:w="2223"/>
      </w:tblGrid>
      <w:tr w:rsidR="009833DA" w:rsidTr="00DF3233">
        <w:trPr>
          <w:trHeight w:hRule="exact" w:val="1701"/>
        </w:trPr>
        <w:tc>
          <w:tcPr>
            <w:tcW w:w="459" w:type="dxa"/>
            <w:shd w:val="clear" w:color="auto" w:fill="auto"/>
            <w:vAlign w:val="center"/>
          </w:tcPr>
          <w:p w:rsidR="009833DA" w:rsidRDefault="009833DA" w:rsidP="001B323F">
            <w:pPr>
              <w:pStyle w:val="Aufgabentext"/>
              <w:spacing w:after="0"/>
            </w:pPr>
            <w:r>
              <w:t>a)</w:t>
            </w:r>
          </w:p>
        </w:tc>
        <w:tc>
          <w:tcPr>
            <w:tcW w:w="4052" w:type="dxa"/>
            <w:gridSpan w:val="2"/>
            <w:shd w:val="clear" w:color="auto" w:fill="auto"/>
            <w:vAlign w:val="center"/>
          </w:tcPr>
          <w:p w:rsidR="009833DA" w:rsidRPr="001E7528" w:rsidRDefault="00ED3E91" w:rsidP="001B323F">
            <w:pPr>
              <w:pStyle w:val="Aufgabentext"/>
              <w:spacing w:after="0"/>
            </w:pPr>
            <w:r w:rsidRPr="00ED3E91">
              <w:rPr>
                <w:noProof/>
              </w:rPr>
              <w:drawing>
                <wp:inline distT="0" distB="0" distL="0" distR="0" wp14:anchorId="337D0856" wp14:editId="5EB5A78D">
                  <wp:extent cx="1414800" cy="1047600"/>
                  <wp:effectExtent l="0" t="0" r="0" b="635"/>
                  <wp:docPr id="1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800" cy="104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  <w:shd w:val="clear" w:color="auto" w:fill="auto"/>
            <w:vAlign w:val="center"/>
          </w:tcPr>
          <w:p w:rsidR="009833DA" w:rsidRPr="001E7528" w:rsidRDefault="009833DA" w:rsidP="001B323F">
            <w:pPr>
              <w:pStyle w:val="Aufgabentext"/>
              <w:spacing w:after="0"/>
            </w:pPr>
            <w:r>
              <w:t>b)</w:t>
            </w:r>
          </w:p>
        </w:tc>
        <w:tc>
          <w:tcPr>
            <w:tcW w:w="4064" w:type="dxa"/>
            <w:gridSpan w:val="2"/>
            <w:shd w:val="clear" w:color="auto" w:fill="FFFFFF" w:themeFill="background1"/>
            <w:vAlign w:val="center"/>
          </w:tcPr>
          <w:p w:rsidR="009833DA" w:rsidRDefault="009833DA" w:rsidP="001B323F">
            <w:pPr>
              <w:pStyle w:val="Aufgabentext"/>
              <w:spacing w:after="0"/>
            </w:pPr>
            <w:r w:rsidRPr="004C1289">
              <w:rPr>
                <w:noProof/>
              </w:rPr>
              <w:drawing>
                <wp:inline distT="0" distB="0" distL="0" distR="0" wp14:anchorId="79E9C408" wp14:editId="181251C2">
                  <wp:extent cx="1990725" cy="893274"/>
                  <wp:effectExtent l="0" t="0" r="0" b="2540"/>
                  <wp:docPr id="11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615" cy="899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33DA" w:rsidTr="00DF3233">
        <w:trPr>
          <w:trHeight w:hRule="exact" w:val="794"/>
        </w:trPr>
        <w:tc>
          <w:tcPr>
            <w:tcW w:w="459" w:type="dxa"/>
            <w:shd w:val="clear" w:color="auto" w:fill="auto"/>
            <w:vAlign w:val="center"/>
          </w:tcPr>
          <w:p w:rsidR="009833DA" w:rsidRDefault="009833DA" w:rsidP="001B323F">
            <w:pPr>
              <w:pStyle w:val="Aufgabentext"/>
              <w:spacing w:after="0"/>
            </w:pPr>
          </w:p>
        </w:tc>
        <w:tc>
          <w:tcPr>
            <w:tcW w:w="1951" w:type="dxa"/>
            <w:shd w:val="clear" w:color="auto" w:fill="D9D9D9"/>
            <w:vAlign w:val="center"/>
          </w:tcPr>
          <w:p w:rsidR="009833DA" w:rsidRPr="005463C0" w:rsidRDefault="009833DA" w:rsidP="00ED3E91">
            <w:pPr>
              <w:pStyle w:val="Aufgabentext"/>
              <w:spacing w:after="0"/>
              <w:rPr>
                <w:noProof/>
              </w:rPr>
            </w:pPr>
            <w:r w:rsidRPr="00E10BF9">
              <w:t xml:space="preserve">x = </w:t>
            </w:r>
            <w:r w:rsidR="00ED3E91">
              <w:t>9 cm</w:t>
            </w:r>
          </w:p>
        </w:tc>
        <w:tc>
          <w:tcPr>
            <w:tcW w:w="2101" w:type="dxa"/>
            <w:shd w:val="clear" w:color="auto" w:fill="D9D9D9"/>
            <w:vAlign w:val="center"/>
          </w:tcPr>
          <w:p w:rsidR="009833DA" w:rsidRPr="005463C0" w:rsidRDefault="009833DA" w:rsidP="00ED3E91">
            <w:pPr>
              <w:pStyle w:val="Aufgabentext"/>
              <w:spacing w:after="0"/>
              <w:rPr>
                <w:noProof/>
              </w:rPr>
            </w:pPr>
            <w:r>
              <w:t>y</w:t>
            </w:r>
            <w:r w:rsidRPr="00E10BF9">
              <w:t xml:space="preserve"> = </w:t>
            </w:r>
            <w:r w:rsidR="00ED3E91">
              <w:t>3 cm</w:t>
            </w:r>
          </w:p>
        </w:tc>
        <w:tc>
          <w:tcPr>
            <w:tcW w:w="563" w:type="dxa"/>
            <w:shd w:val="clear" w:color="auto" w:fill="FFFFFF" w:themeFill="background1"/>
            <w:vAlign w:val="center"/>
          </w:tcPr>
          <w:p w:rsidR="009833DA" w:rsidRDefault="009833DA" w:rsidP="001B323F">
            <w:pPr>
              <w:rPr>
                <w:sz w:val="22"/>
                <w:szCs w:val="22"/>
              </w:rPr>
            </w:pPr>
          </w:p>
        </w:tc>
        <w:tc>
          <w:tcPr>
            <w:tcW w:w="1841" w:type="dxa"/>
            <w:shd w:val="clear" w:color="auto" w:fill="E0E0E0"/>
            <w:vAlign w:val="center"/>
          </w:tcPr>
          <w:p w:rsidR="009833DA" w:rsidRPr="005463C0" w:rsidRDefault="009833DA" w:rsidP="001B323F">
            <w:pPr>
              <w:pStyle w:val="Aufgabentext"/>
              <w:spacing w:after="0"/>
              <w:rPr>
                <w:noProof/>
              </w:rPr>
            </w:pPr>
            <w:r w:rsidRPr="00E10BF9">
              <w:t xml:space="preserve">x = 3 </w:t>
            </w:r>
            <w:r>
              <w:t>cm</w:t>
            </w:r>
          </w:p>
        </w:tc>
        <w:tc>
          <w:tcPr>
            <w:tcW w:w="2223" w:type="dxa"/>
            <w:shd w:val="clear" w:color="auto" w:fill="E0E0E0"/>
            <w:vAlign w:val="center"/>
          </w:tcPr>
          <w:p w:rsidR="009833DA" w:rsidRDefault="009833DA" w:rsidP="001B323F">
            <w:pPr>
              <w:pStyle w:val="Aufgabentext"/>
              <w:spacing w:after="0"/>
            </w:pPr>
            <w:r w:rsidRPr="00E10BF9">
              <w:t>y = 7,5</w:t>
            </w:r>
            <w:r>
              <w:t xml:space="preserve"> cm</w:t>
            </w:r>
          </w:p>
        </w:tc>
      </w:tr>
    </w:tbl>
    <w:p w:rsidR="009833DA" w:rsidRDefault="009833DA" w:rsidP="008812C7">
      <w:pPr>
        <w:rPr>
          <w:b/>
          <w:sz w:val="22"/>
          <w:szCs w:val="22"/>
        </w:rPr>
      </w:pPr>
    </w:p>
    <w:p w:rsidR="00DF3233" w:rsidRDefault="00A651C9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3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A651C9" w:rsidRDefault="00DF3233" w:rsidP="00DF3233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A651C9">
        <w:rPr>
          <w:sz w:val="22"/>
          <w:szCs w:val="22"/>
        </w:rPr>
        <w:t xml:space="preserve">„x zu y verhält sich wie 2 zu 3“. </w:t>
      </w:r>
      <w:r w:rsidR="008E48CA">
        <w:rPr>
          <w:sz w:val="22"/>
          <w:szCs w:val="22"/>
        </w:rPr>
        <w:t>Kreuze</w:t>
      </w:r>
      <w:r w:rsidR="009563CD">
        <w:rPr>
          <w:sz w:val="22"/>
          <w:szCs w:val="22"/>
        </w:rPr>
        <w:t>n Sie</w:t>
      </w:r>
      <w:r w:rsidR="008E48CA">
        <w:rPr>
          <w:sz w:val="22"/>
          <w:szCs w:val="22"/>
        </w:rPr>
        <w:t xml:space="preserve"> an, welche Aussagen zu der vorgegebenen Aussage äquivalent sind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72"/>
        <w:gridCol w:w="2971"/>
        <w:gridCol w:w="530"/>
        <w:gridCol w:w="1067"/>
        <w:gridCol w:w="624"/>
        <w:gridCol w:w="974"/>
      </w:tblGrid>
      <w:tr w:rsidR="00A651C9" w:rsidRPr="00E10BF9" w:rsidTr="00DF3233">
        <w:trPr>
          <w:trHeight w:val="586"/>
        </w:trPr>
        <w:tc>
          <w:tcPr>
            <w:tcW w:w="2972" w:type="dxa"/>
            <w:shd w:val="clear" w:color="auto" w:fill="auto"/>
            <w:vAlign w:val="center"/>
          </w:tcPr>
          <w:p w:rsidR="00A651C9" w:rsidRPr="00E10BF9" w:rsidRDefault="00A651C9" w:rsidP="00D9213C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10BF9">
              <w:rPr>
                <w:position w:val="-26"/>
                <w:sz w:val="22"/>
                <w:szCs w:val="22"/>
              </w:rPr>
              <w:object w:dxaOrig="680" w:dyaOrig="620">
                <v:shape id="_x0000_i1038" type="#_x0000_t75" style="width:34pt;height:30.55pt" o:ole="">
                  <v:imagedata r:id="rId26" o:title=""/>
                </v:shape>
                <o:OLEObject Type="Embed" ProgID="Equation.DSMT4" ShapeID="_x0000_i1038" DrawAspect="Content" ObjectID="_1646207466" r:id="rId42"/>
              </w:object>
            </w:r>
          </w:p>
        </w:tc>
        <w:tc>
          <w:tcPr>
            <w:tcW w:w="2971" w:type="dxa"/>
            <w:shd w:val="clear" w:color="auto" w:fill="auto"/>
            <w:vAlign w:val="center"/>
          </w:tcPr>
          <w:p w:rsidR="00A651C9" w:rsidRPr="00E10BF9" w:rsidRDefault="00A651C9" w:rsidP="00D9213C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>2x = 3y</w:t>
            </w:r>
          </w:p>
        </w:tc>
        <w:tc>
          <w:tcPr>
            <w:tcW w:w="530" w:type="dxa"/>
            <w:shd w:val="clear" w:color="auto" w:fill="E0E0E0"/>
            <w:vAlign w:val="center"/>
          </w:tcPr>
          <w:p w:rsidR="00A651C9" w:rsidRPr="00E10BF9" w:rsidRDefault="00A651C9" w:rsidP="00D9213C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</w:p>
        </w:tc>
        <w:tc>
          <w:tcPr>
            <w:tcW w:w="1067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7"/>
            </w:tblGrid>
            <w:tr w:rsidR="00A651C9" w:rsidRPr="00E10BF9" w:rsidTr="00E10BF9">
              <w:tc>
                <w:tcPr>
                  <w:tcW w:w="360" w:type="dxa"/>
                  <w:shd w:val="clear" w:color="auto" w:fill="E6E6E6"/>
                </w:tcPr>
                <w:p w:rsidR="00A651C9" w:rsidRPr="00E10BF9" w:rsidRDefault="00497DCA" w:rsidP="00D9213C">
                  <w:pPr>
                    <w:rPr>
                      <w:sz w:val="22"/>
                      <w:szCs w:val="22"/>
                    </w:rPr>
                  </w:pPr>
                  <w:r w:rsidRPr="00E10BF9"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A651C9" w:rsidRPr="00E10BF9" w:rsidRDefault="00A651C9" w:rsidP="00D9213C">
            <w:pPr>
              <w:rPr>
                <w:sz w:val="22"/>
                <w:szCs w:val="22"/>
              </w:rPr>
            </w:pPr>
          </w:p>
        </w:tc>
        <w:tc>
          <w:tcPr>
            <w:tcW w:w="624" w:type="dxa"/>
            <w:shd w:val="clear" w:color="auto" w:fill="E0E0E0"/>
            <w:vAlign w:val="center"/>
          </w:tcPr>
          <w:p w:rsidR="00A651C9" w:rsidRPr="00E10BF9" w:rsidRDefault="00A651C9" w:rsidP="00D9213C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</w:p>
        </w:tc>
        <w:tc>
          <w:tcPr>
            <w:tcW w:w="97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A651C9" w:rsidRPr="00E10BF9" w:rsidTr="00E10BF9">
              <w:tc>
                <w:tcPr>
                  <w:tcW w:w="360" w:type="dxa"/>
                  <w:shd w:val="clear" w:color="auto" w:fill="FFFFFF"/>
                </w:tcPr>
                <w:p w:rsidR="00A651C9" w:rsidRPr="00E10BF9" w:rsidRDefault="00A651C9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A651C9" w:rsidRPr="00E10BF9" w:rsidRDefault="00A651C9" w:rsidP="00D9213C">
            <w:pPr>
              <w:rPr>
                <w:sz w:val="22"/>
                <w:szCs w:val="22"/>
              </w:rPr>
            </w:pPr>
          </w:p>
        </w:tc>
      </w:tr>
      <w:tr w:rsidR="00A651C9" w:rsidRPr="00E10BF9" w:rsidTr="00DF3233">
        <w:trPr>
          <w:trHeight w:val="567"/>
        </w:trPr>
        <w:tc>
          <w:tcPr>
            <w:tcW w:w="2972" w:type="dxa"/>
            <w:shd w:val="clear" w:color="auto" w:fill="auto"/>
            <w:vAlign w:val="center"/>
          </w:tcPr>
          <w:p w:rsidR="00A651C9" w:rsidRPr="00E10BF9" w:rsidRDefault="00A651C9" w:rsidP="00D9213C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>3x = 2y</w:t>
            </w:r>
          </w:p>
        </w:tc>
        <w:tc>
          <w:tcPr>
            <w:tcW w:w="2971" w:type="dxa"/>
            <w:shd w:val="clear" w:color="auto" w:fill="auto"/>
            <w:vAlign w:val="center"/>
          </w:tcPr>
          <w:p w:rsidR="00A651C9" w:rsidRPr="00E10BF9" w:rsidRDefault="00A47275" w:rsidP="00D9213C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E10BF9">
              <w:rPr>
                <w:sz w:val="22"/>
                <w:szCs w:val="22"/>
              </w:rPr>
              <w:t xml:space="preserve">x ist 2 cm lang, </w:t>
            </w:r>
            <w:r w:rsidRPr="00E10BF9">
              <w:rPr>
                <w:sz w:val="22"/>
                <w:szCs w:val="22"/>
              </w:rPr>
              <w:br/>
              <w:t>y ist 3 cm lang.</w:t>
            </w:r>
          </w:p>
        </w:tc>
        <w:tc>
          <w:tcPr>
            <w:tcW w:w="530" w:type="dxa"/>
            <w:shd w:val="clear" w:color="auto" w:fill="E0E0E0"/>
            <w:vAlign w:val="center"/>
          </w:tcPr>
          <w:p w:rsidR="00A651C9" w:rsidRPr="00E10BF9" w:rsidRDefault="00A651C9" w:rsidP="00D9213C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</w:p>
        </w:tc>
        <w:tc>
          <w:tcPr>
            <w:tcW w:w="1067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7"/>
            </w:tblGrid>
            <w:tr w:rsidR="00A651C9" w:rsidRPr="00E10BF9" w:rsidTr="00E10BF9">
              <w:tc>
                <w:tcPr>
                  <w:tcW w:w="360" w:type="dxa"/>
                  <w:shd w:val="clear" w:color="auto" w:fill="E6E6E6"/>
                </w:tcPr>
                <w:p w:rsidR="00A651C9" w:rsidRPr="00E10BF9" w:rsidRDefault="00497DCA" w:rsidP="00D9213C">
                  <w:pPr>
                    <w:rPr>
                      <w:sz w:val="22"/>
                      <w:szCs w:val="22"/>
                    </w:rPr>
                  </w:pPr>
                  <w:r w:rsidRPr="00E10BF9">
                    <w:rPr>
                      <w:sz w:val="22"/>
                      <w:szCs w:val="22"/>
                    </w:rPr>
                    <w:t>X</w:t>
                  </w:r>
                </w:p>
              </w:tc>
            </w:tr>
          </w:tbl>
          <w:p w:rsidR="00A651C9" w:rsidRPr="00E10BF9" w:rsidRDefault="00A651C9" w:rsidP="00D9213C">
            <w:pPr>
              <w:rPr>
                <w:sz w:val="22"/>
                <w:szCs w:val="22"/>
              </w:rPr>
            </w:pPr>
          </w:p>
        </w:tc>
        <w:tc>
          <w:tcPr>
            <w:tcW w:w="624" w:type="dxa"/>
            <w:shd w:val="clear" w:color="auto" w:fill="E0E0E0"/>
            <w:vAlign w:val="center"/>
          </w:tcPr>
          <w:p w:rsidR="00A651C9" w:rsidRPr="00E10BF9" w:rsidRDefault="00A651C9" w:rsidP="00D9213C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</w:p>
        </w:tc>
        <w:tc>
          <w:tcPr>
            <w:tcW w:w="974" w:type="dxa"/>
            <w:shd w:val="clear" w:color="auto" w:fill="E0E0E0"/>
            <w:vAlign w:val="center"/>
          </w:tcPr>
          <w:tbl>
            <w:tblPr>
              <w:tblW w:w="0" w:type="auto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0"/>
            </w:tblGrid>
            <w:tr w:rsidR="00A651C9" w:rsidRPr="00E10BF9" w:rsidTr="00A47275">
              <w:tc>
                <w:tcPr>
                  <w:tcW w:w="360" w:type="dxa"/>
                  <w:shd w:val="clear" w:color="auto" w:fill="FFFFFF" w:themeFill="background1"/>
                </w:tcPr>
                <w:p w:rsidR="00A651C9" w:rsidRPr="00E10BF9" w:rsidRDefault="00A651C9" w:rsidP="00D9213C">
                  <w:pPr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A651C9" w:rsidRPr="00E10BF9" w:rsidRDefault="00A651C9" w:rsidP="00D9213C">
            <w:pPr>
              <w:rPr>
                <w:sz w:val="22"/>
                <w:szCs w:val="22"/>
              </w:rPr>
            </w:pPr>
          </w:p>
        </w:tc>
      </w:tr>
    </w:tbl>
    <w:p w:rsidR="00A47275" w:rsidRDefault="00A47275" w:rsidP="008812C7">
      <w:pPr>
        <w:rPr>
          <w:b/>
          <w:sz w:val="22"/>
          <w:szCs w:val="22"/>
        </w:rPr>
      </w:pPr>
    </w:p>
    <w:p w:rsidR="00DF3233" w:rsidRDefault="00A47275" w:rsidP="00DF3233">
      <w:pPr>
        <w:rPr>
          <w:b/>
          <w:sz w:val="22"/>
          <w:szCs w:val="22"/>
        </w:rPr>
      </w:pPr>
      <w:r w:rsidRPr="00F52C39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>ufgabe 4</w:t>
      </w:r>
      <w:r w:rsidRPr="00F52C39">
        <w:rPr>
          <w:b/>
          <w:sz w:val="22"/>
          <w:szCs w:val="22"/>
        </w:rPr>
        <w:t>:</w:t>
      </w:r>
      <w:r w:rsidR="00DF3233" w:rsidRPr="00DF3233">
        <w:rPr>
          <w:b/>
          <w:sz w:val="22"/>
          <w:szCs w:val="22"/>
        </w:rPr>
        <w:t xml:space="preserve"> </w:t>
      </w:r>
    </w:p>
    <w:p w:rsidR="00A47275" w:rsidRDefault="00A47275" w:rsidP="00A47275">
      <w:pPr>
        <w:spacing w:after="120"/>
      </w:pPr>
      <w:r>
        <w:rPr>
          <w:sz w:val="22"/>
          <w:szCs w:val="22"/>
        </w:rPr>
        <w:t>Sind die beiden Geraden parallel zueinander? Kreuzen Sie an und begründen Sie Ihre Entscheidung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53"/>
        <w:gridCol w:w="2499"/>
        <w:gridCol w:w="4086"/>
      </w:tblGrid>
      <w:tr w:rsidR="00A47275" w:rsidTr="00DF3233">
        <w:trPr>
          <w:trHeight w:hRule="exact" w:val="1701"/>
        </w:trPr>
        <w:tc>
          <w:tcPr>
            <w:tcW w:w="2553" w:type="dxa"/>
            <w:shd w:val="clear" w:color="auto" w:fill="auto"/>
            <w:vAlign w:val="center"/>
          </w:tcPr>
          <w:p w:rsidR="00A47275" w:rsidRPr="004D16E8" w:rsidRDefault="00A47275" w:rsidP="001B323F">
            <w:pPr>
              <w:pStyle w:val="Aufgabentext"/>
              <w:spacing w:after="0"/>
              <w:jc w:val="center"/>
            </w:pPr>
            <w:r w:rsidRPr="00C70A60">
              <w:rPr>
                <w:noProof/>
              </w:rPr>
              <w:drawing>
                <wp:inline distT="0" distB="0" distL="0" distR="0" wp14:anchorId="6F395589" wp14:editId="0593598A">
                  <wp:extent cx="1438275" cy="972859"/>
                  <wp:effectExtent l="0" t="0" r="0" b="0"/>
                  <wp:docPr id="7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996" cy="979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9" w:type="dxa"/>
            <w:shd w:val="clear" w:color="auto" w:fill="E0E0E0"/>
            <w:vAlign w:val="center"/>
          </w:tcPr>
          <w:tbl>
            <w:tblPr>
              <w:tblW w:w="2013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49"/>
              <w:gridCol w:w="909"/>
              <w:gridCol w:w="655"/>
            </w:tblGrid>
            <w:tr w:rsidR="00ED3E91" w:rsidRPr="00791066" w:rsidTr="00ED3E91">
              <w:tc>
                <w:tcPr>
                  <w:tcW w:w="249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909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855" w:type="dxa"/>
                  <w:shd w:val="clear" w:color="auto" w:fill="FFFFFF" w:themeFill="background1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A47275" w:rsidRDefault="00A47275" w:rsidP="00ED3E91">
            <w:pPr>
              <w:pStyle w:val="Aufgabentext"/>
              <w:spacing w:after="0" w:line="360" w:lineRule="auto"/>
            </w:pPr>
          </w:p>
          <w:p w:rsidR="00ED3E91" w:rsidRDefault="00ED3E91" w:rsidP="00ED3E91">
            <w:pPr>
              <w:pStyle w:val="Aufgabentext"/>
              <w:spacing w:after="0" w:line="360" w:lineRule="auto"/>
            </w:pPr>
          </w:p>
        </w:tc>
        <w:tc>
          <w:tcPr>
            <w:tcW w:w="4086" w:type="dxa"/>
            <w:shd w:val="clear" w:color="auto" w:fill="E0E0E0"/>
            <w:vAlign w:val="center"/>
          </w:tcPr>
          <w:p w:rsidR="00A47275" w:rsidRDefault="00A47275" w:rsidP="001B323F">
            <w:pPr>
              <w:pStyle w:val="Aufgabentext"/>
              <w:spacing w:before="60" w:after="0" w:line="360" w:lineRule="auto"/>
            </w:pPr>
            <w:r>
              <w:t xml:space="preserve">Begründung: </w:t>
            </w:r>
          </w:p>
          <w:p w:rsidR="00A47275" w:rsidRDefault="00A47275" w:rsidP="00A47275">
            <w:pPr>
              <w:pStyle w:val="Aufgabentext"/>
              <w:spacing w:after="0"/>
            </w:pPr>
            <w:r>
              <w:t xml:space="preserve">Es gilt: </w:t>
            </w:r>
            <w:r w:rsidRPr="00A47275">
              <w:rPr>
                <w:position w:val="-22"/>
              </w:rPr>
              <w:object w:dxaOrig="1820" w:dyaOrig="580">
                <v:shape id="_x0000_i1039" type="#_x0000_t75" style="width:89.85pt;height:28.2pt" o:ole="">
                  <v:imagedata r:id="rId43" o:title=""/>
                </v:shape>
                <o:OLEObject Type="Embed" ProgID="Equation.DSMT4" ShapeID="_x0000_i1039" DrawAspect="Content" ObjectID="_1646207467" r:id="rId44"/>
              </w:object>
            </w:r>
            <w:r>
              <w:br/>
              <w:t>Also ist g parallel zu h.</w:t>
            </w:r>
          </w:p>
        </w:tc>
      </w:tr>
      <w:tr w:rsidR="00A47275" w:rsidTr="00DF3233">
        <w:trPr>
          <w:trHeight w:hRule="exact" w:val="1701"/>
        </w:trPr>
        <w:tc>
          <w:tcPr>
            <w:tcW w:w="2553" w:type="dxa"/>
            <w:shd w:val="clear" w:color="auto" w:fill="auto"/>
            <w:vAlign w:val="center"/>
          </w:tcPr>
          <w:p w:rsidR="00A47275" w:rsidRPr="004D16E8" w:rsidRDefault="00A47275" w:rsidP="001B323F">
            <w:pPr>
              <w:pStyle w:val="Aufgabentext"/>
              <w:spacing w:after="0"/>
            </w:pPr>
            <w:r w:rsidRPr="00C70A60">
              <w:rPr>
                <w:noProof/>
              </w:rPr>
              <w:drawing>
                <wp:inline distT="0" distB="0" distL="0" distR="0" wp14:anchorId="00DEC4D9" wp14:editId="7D3277C5">
                  <wp:extent cx="1428750" cy="926077"/>
                  <wp:effectExtent l="0" t="0" r="0" b="7620"/>
                  <wp:docPr id="8" name="Grafi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073" cy="939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9" w:type="dxa"/>
            <w:shd w:val="clear" w:color="auto" w:fill="E0E0E0"/>
            <w:vAlign w:val="center"/>
          </w:tcPr>
          <w:tbl>
            <w:tblPr>
              <w:tblW w:w="2013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53"/>
              <w:gridCol w:w="705"/>
              <w:gridCol w:w="855"/>
            </w:tblGrid>
            <w:tr w:rsidR="00ED3E91" w:rsidRPr="00791066" w:rsidTr="00ED3E91">
              <w:tc>
                <w:tcPr>
                  <w:tcW w:w="249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D3E91" w:rsidRPr="00791066" w:rsidRDefault="00790EFE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b</w:t>
                  </w:r>
                  <w:r w:rsidR="00ED3E91" w:rsidRPr="00791066">
                    <w:rPr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909" w:type="dxa"/>
                  <w:tcBorders>
                    <w:lef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855" w:type="dxa"/>
                  <w:shd w:val="clear" w:color="auto" w:fill="E6E6E6"/>
                  <w:vAlign w:val="center"/>
                </w:tcPr>
                <w:p w:rsidR="00ED3E91" w:rsidRPr="00791066" w:rsidRDefault="00ED3E91" w:rsidP="00ED3E91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A47275" w:rsidRDefault="00A47275" w:rsidP="00ED3E91">
            <w:pPr>
              <w:pStyle w:val="Aufgabentext"/>
              <w:spacing w:after="0" w:line="360" w:lineRule="auto"/>
            </w:pPr>
          </w:p>
          <w:p w:rsidR="00ED3E91" w:rsidRDefault="00ED3E91" w:rsidP="00ED3E91">
            <w:pPr>
              <w:pStyle w:val="Aufgabentext"/>
              <w:spacing w:after="0" w:line="360" w:lineRule="auto"/>
            </w:pPr>
          </w:p>
        </w:tc>
        <w:tc>
          <w:tcPr>
            <w:tcW w:w="4086" w:type="dxa"/>
            <w:shd w:val="clear" w:color="auto" w:fill="E0E0E0"/>
            <w:vAlign w:val="center"/>
          </w:tcPr>
          <w:p w:rsidR="00A47275" w:rsidRDefault="00A47275" w:rsidP="001B323F">
            <w:pPr>
              <w:pStyle w:val="Aufgabentext"/>
              <w:spacing w:before="60" w:after="0" w:line="360" w:lineRule="auto"/>
            </w:pPr>
            <w:r>
              <w:t xml:space="preserve">Begründung: </w:t>
            </w:r>
          </w:p>
          <w:p w:rsidR="00A47275" w:rsidRDefault="00A47275" w:rsidP="00A47275">
            <w:pPr>
              <w:pStyle w:val="Aufgabentext"/>
              <w:spacing w:after="0" w:line="360" w:lineRule="auto"/>
            </w:pPr>
            <w:r>
              <w:t xml:space="preserve">Es gilt: </w:t>
            </w:r>
            <w:r w:rsidRPr="00A47275">
              <w:rPr>
                <w:position w:val="-22"/>
              </w:rPr>
              <w:object w:dxaOrig="1800" w:dyaOrig="580">
                <v:shape id="_x0000_i1040" type="#_x0000_t75" style="width:89.3pt;height:28.2pt" o:ole="">
                  <v:imagedata r:id="rId45" o:title=""/>
                </v:shape>
                <o:OLEObject Type="Embed" ProgID="Equation.DSMT4" ShapeID="_x0000_i1040" DrawAspect="Content" ObjectID="_1646207468" r:id="rId46"/>
              </w:object>
            </w:r>
            <w:r>
              <w:br/>
              <w:t>Also ist g nicht parallel zu h.</w:t>
            </w:r>
          </w:p>
        </w:tc>
      </w:tr>
    </w:tbl>
    <w:p w:rsidR="005D27BC" w:rsidRPr="00DF3233" w:rsidRDefault="005D27BC" w:rsidP="00A47275">
      <w:pPr>
        <w:rPr>
          <w:rFonts w:cs="Arial"/>
          <w:b/>
          <w:bCs/>
          <w:sz w:val="2"/>
          <w:szCs w:val="2"/>
        </w:rPr>
      </w:pPr>
    </w:p>
    <w:sectPr w:rsidR="005D27BC" w:rsidRPr="00DF3233" w:rsidSect="00DF3233">
      <w:headerReference w:type="default" r:id="rId47"/>
      <w:pgSz w:w="11906" w:h="16838"/>
      <w:pgMar w:top="1417" w:right="1351" w:bottom="28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217" w:rsidRDefault="00892217">
      <w:r>
        <w:separator/>
      </w:r>
    </w:p>
  </w:endnote>
  <w:endnote w:type="continuationSeparator" w:id="0">
    <w:p w:rsidR="00892217" w:rsidRDefault="008922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217" w:rsidRDefault="00892217">
      <w:r>
        <w:separator/>
      </w:r>
    </w:p>
  </w:footnote>
  <w:footnote w:type="continuationSeparator" w:id="0">
    <w:p w:rsidR="00892217" w:rsidRDefault="008922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4F7" w:rsidRDefault="00656557" w:rsidP="000956BE">
    <w:pPr>
      <w:pStyle w:val="Kopfzeile"/>
    </w:pPr>
    <w:r>
      <w:rPr>
        <w:szCs w:val="18"/>
      </w:rPr>
      <w:t>2BFS</w:t>
    </w:r>
    <w:r w:rsidR="002754F7" w:rsidRPr="00AC0DFE">
      <w:rPr>
        <w:szCs w:val="18"/>
      </w:rPr>
      <w:t xml:space="preserve"> </w:t>
    </w:r>
    <w:r w:rsidR="002754F7" w:rsidRPr="00262EA4">
      <w:rPr>
        <w:rFonts w:cs="Arial"/>
        <w:szCs w:val="18"/>
      </w:rPr>
      <w:t>•</w:t>
    </w:r>
    <w:r w:rsidR="002754F7">
      <w:rPr>
        <w:rFonts w:cs="Arial"/>
        <w:szCs w:val="18"/>
      </w:rPr>
      <w:t xml:space="preserve"> </w:t>
    </w:r>
    <w:proofErr w:type="spellStart"/>
    <w:r w:rsidR="002754F7" w:rsidRPr="00804DE7">
      <w:rPr>
        <w:rFonts w:cs="Arial"/>
        <w:b/>
        <w:szCs w:val="18"/>
      </w:rPr>
      <w:t>RE</w:t>
    </w:r>
    <w:r w:rsidR="002754F7">
      <w:rPr>
        <w:rFonts w:cs="Arial"/>
        <w:szCs w:val="18"/>
      </w:rPr>
      <w:t>gelmäßig</w:t>
    </w:r>
    <w:proofErr w:type="spellEnd"/>
    <w:r w:rsidR="002754F7">
      <w:rPr>
        <w:rFonts w:cs="Arial"/>
        <w:szCs w:val="18"/>
      </w:rPr>
      <w:t xml:space="preserve"> </w:t>
    </w:r>
    <w:r w:rsidR="002754F7" w:rsidRPr="00804DE7">
      <w:rPr>
        <w:rFonts w:cs="Arial"/>
        <w:b/>
        <w:szCs w:val="18"/>
      </w:rPr>
      <w:t>W</w:t>
    </w:r>
    <w:r w:rsidR="002754F7">
      <w:rPr>
        <w:rFonts w:cs="Arial"/>
        <w:szCs w:val="18"/>
      </w:rPr>
      <w:t xml:space="preserve">iederholen und </w:t>
    </w:r>
    <w:proofErr w:type="spellStart"/>
    <w:r w:rsidR="002754F7" w:rsidRPr="00804DE7">
      <w:rPr>
        <w:rFonts w:cs="Arial"/>
        <w:b/>
        <w:szCs w:val="18"/>
      </w:rPr>
      <w:t>UE</w:t>
    </w:r>
    <w:r w:rsidR="002754F7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3058E"/>
    <w:multiLevelType w:val="hybridMultilevel"/>
    <w:tmpl w:val="8314121E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A56EE6"/>
    <w:multiLevelType w:val="hybridMultilevel"/>
    <w:tmpl w:val="931AEEB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AF6DEB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181441"/>
    <w:multiLevelType w:val="hybridMultilevel"/>
    <w:tmpl w:val="88B6277C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5B7246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79D0F15"/>
    <w:multiLevelType w:val="hybridMultilevel"/>
    <w:tmpl w:val="8F3C5B1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9E4810"/>
    <w:multiLevelType w:val="hybridMultilevel"/>
    <w:tmpl w:val="8B9450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2387990"/>
    <w:multiLevelType w:val="hybridMultilevel"/>
    <w:tmpl w:val="CE2C1A30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4F002B"/>
    <w:multiLevelType w:val="hybridMultilevel"/>
    <w:tmpl w:val="20DC1ACE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711347"/>
    <w:multiLevelType w:val="hybridMultilevel"/>
    <w:tmpl w:val="585E9176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E90EE1"/>
    <w:multiLevelType w:val="hybridMultilevel"/>
    <w:tmpl w:val="08FC264C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8363B9"/>
    <w:multiLevelType w:val="hybridMultilevel"/>
    <w:tmpl w:val="80665F96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BD3853"/>
    <w:multiLevelType w:val="hybridMultilevel"/>
    <w:tmpl w:val="269A4012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F775939"/>
    <w:multiLevelType w:val="hybridMultilevel"/>
    <w:tmpl w:val="FC828D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AA81CF3"/>
    <w:multiLevelType w:val="multilevel"/>
    <w:tmpl w:val="80665F96"/>
    <w:lvl w:ilvl="0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ABF0E95"/>
    <w:multiLevelType w:val="hybridMultilevel"/>
    <w:tmpl w:val="4B70588C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7403D8B"/>
    <w:multiLevelType w:val="hybridMultilevel"/>
    <w:tmpl w:val="9C42230A"/>
    <w:lvl w:ilvl="0" w:tplc="1BEC7D94">
      <w:start w:val="3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F914B87"/>
    <w:multiLevelType w:val="hybridMultilevel"/>
    <w:tmpl w:val="7BEEC00A"/>
    <w:lvl w:ilvl="0" w:tplc="9C68DA48">
      <w:start w:val="2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E447E2"/>
    <w:multiLevelType w:val="hybridMultilevel"/>
    <w:tmpl w:val="F74241A4"/>
    <w:lvl w:ilvl="0" w:tplc="D6F86B96">
      <w:start w:val="4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B2809FF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C7744FA"/>
    <w:multiLevelType w:val="hybridMultilevel"/>
    <w:tmpl w:val="C63CA074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20"/>
  </w:num>
  <w:num w:numId="4">
    <w:abstractNumId w:val="1"/>
  </w:num>
  <w:num w:numId="5">
    <w:abstractNumId w:val="14"/>
  </w:num>
  <w:num w:numId="6">
    <w:abstractNumId w:val="15"/>
  </w:num>
  <w:num w:numId="7">
    <w:abstractNumId w:val="9"/>
  </w:num>
  <w:num w:numId="8">
    <w:abstractNumId w:val="3"/>
  </w:num>
  <w:num w:numId="9">
    <w:abstractNumId w:val="8"/>
  </w:num>
  <w:num w:numId="10">
    <w:abstractNumId w:val="2"/>
  </w:num>
  <w:num w:numId="11">
    <w:abstractNumId w:val="19"/>
  </w:num>
  <w:num w:numId="12">
    <w:abstractNumId w:val="5"/>
  </w:num>
  <w:num w:numId="13">
    <w:abstractNumId w:val="4"/>
  </w:num>
  <w:num w:numId="14">
    <w:abstractNumId w:val="0"/>
  </w:num>
  <w:num w:numId="15">
    <w:abstractNumId w:val="16"/>
  </w:num>
  <w:num w:numId="16">
    <w:abstractNumId w:val="17"/>
  </w:num>
  <w:num w:numId="17">
    <w:abstractNumId w:val="18"/>
  </w:num>
  <w:num w:numId="18">
    <w:abstractNumId w:val="7"/>
  </w:num>
  <w:num w:numId="19">
    <w:abstractNumId w:val="6"/>
  </w:num>
  <w:num w:numId="20">
    <w:abstractNumId w:val="12"/>
  </w:num>
  <w:num w:numId="21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DD7"/>
    <w:rsid w:val="00001608"/>
    <w:rsid w:val="00016CFD"/>
    <w:rsid w:val="000205A0"/>
    <w:rsid w:val="0002192B"/>
    <w:rsid w:val="00023A40"/>
    <w:rsid w:val="000244CD"/>
    <w:rsid w:val="00026955"/>
    <w:rsid w:val="0003699E"/>
    <w:rsid w:val="00046761"/>
    <w:rsid w:val="00050DAF"/>
    <w:rsid w:val="00056017"/>
    <w:rsid w:val="00060DF1"/>
    <w:rsid w:val="00061BEA"/>
    <w:rsid w:val="00064DEA"/>
    <w:rsid w:val="00066DCD"/>
    <w:rsid w:val="000671FC"/>
    <w:rsid w:val="000928BA"/>
    <w:rsid w:val="000956BE"/>
    <w:rsid w:val="00096172"/>
    <w:rsid w:val="000966AD"/>
    <w:rsid w:val="000A1002"/>
    <w:rsid w:val="000A3955"/>
    <w:rsid w:val="000B33EA"/>
    <w:rsid w:val="000C012D"/>
    <w:rsid w:val="000D5A14"/>
    <w:rsid w:val="000D6890"/>
    <w:rsid w:val="000D6902"/>
    <w:rsid w:val="000E0B1F"/>
    <w:rsid w:val="000E5ACD"/>
    <w:rsid w:val="000E7C03"/>
    <w:rsid w:val="000F4E60"/>
    <w:rsid w:val="000F515A"/>
    <w:rsid w:val="00102574"/>
    <w:rsid w:val="00103FE0"/>
    <w:rsid w:val="001042EB"/>
    <w:rsid w:val="00105707"/>
    <w:rsid w:val="00112FBC"/>
    <w:rsid w:val="00124290"/>
    <w:rsid w:val="00132CAF"/>
    <w:rsid w:val="00136287"/>
    <w:rsid w:val="00155E67"/>
    <w:rsid w:val="00161902"/>
    <w:rsid w:val="001662DD"/>
    <w:rsid w:val="0016642D"/>
    <w:rsid w:val="0017139E"/>
    <w:rsid w:val="001755BC"/>
    <w:rsid w:val="001835E3"/>
    <w:rsid w:val="00186B36"/>
    <w:rsid w:val="001931C4"/>
    <w:rsid w:val="0019622B"/>
    <w:rsid w:val="00196CF2"/>
    <w:rsid w:val="001A0446"/>
    <w:rsid w:val="001A71D7"/>
    <w:rsid w:val="001C247B"/>
    <w:rsid w:val="001C4A76"/>
    <w:rsid w:val="001D11A9"/>
    <w:rsid w:val="001E2BF5"/>
    <w:rsid w:val="001E7528"/>
    <w:rsid w:val="001F15DB"/>
    <w:rsid w:val="0020115C"/>
    <w:rsid w:val="00201E89"/>
    <w:rsid w:val="00204030"/>
    <w:rsid w:val="00222FEE"/>
    <w:rsid w:val="00224EEB"/>
    <w:rsid w:val="00227753"/>
    <w:rsid w:val="002277E9"/>
    <w:rsid w:val="00234714"/>
    <w:rsid w:val="00235819"/>
    <w:rsid w:val="00252FCF"/>
    <w:rsid w:val="00270160"/>
    <w:rsid w:val="002754F7"/>
    <w:rsid w:val="002758F6"/>
    <w:rsid w:val="00277C9E"/>
    <w:rsid w:val="00282A85"/>
    <w:rsid w:val="00294AE6"/>
    <w:rsid w:val="002A25A2"/>
    <w:rsid w:val="002A450E"/>
    <w:rsid w:val="002B1AE2"/>
    <w:rsid w:val="002B66D1"/>
    <w:rsid w:val="002C3165"/>
    <w:rsid w:val="002D7246"/>
    <w:rsid w:val="002D7530"/>
    <w:rsid w:val="002F24EB"/>
    <w:rsid w:val="002F692F"/>
    <w:rsid w:val="0032180B"/>
    <w:rsid w:val="003241D1"/>
    <w:rsid w:val="00326312"/>
    <w:rsid w:val="00331226"/>
    <w:rsid w:val="00342DC0"/>
    <w:rsid w:val="00343608"/>
    <w:rsid w:val="003452E5"/>
    <w:rsid w:val="00382B26"/>
    <w:rsid w:val="00385E37"/>
    <w:rsid w:val="00386BF6"/>
    <w:rsid w:val="003873C6"/>
    <w:rsid w:val="00391808"/>
    <w:rsid w:val="003A5015"/>
    <w:rsid w:val="003B3101"/>
    <w:rsid w:val="003B7967"/>
    <w:rsid w:val="003C4BE3"/>
    <w:rsid w:val="003C7DBB"/>
    <w:rsid w:val="003D1159"/>
    <w:rsid w:val="003D5BF7"/>
    <w:rsid w:val="00403163"/>
    <w:rsid w:val="004031CB"/>
    <w:rsid w:val="004034D3"/>
    <w:rsid w:val="00411438"/>
    <w:rsid w:val="00414793"/>
    <w:rsid w:val="00415D8F"/>
    <w:rsid w:val="004172C8"/>
    <w:rsid w:val="00430B06"/>
    <w:rsid w:val="004346E9"/>
    <w:rsid w:val="00446C14"/>
    <w:rsid w:val="00450CC7"/>
    <w:rsid w:val="004520D2"/>
    <w:rsid w:val="004561F3"/>
    <w:rsid w:val="0046506C"/>
    <w:rsid w:val="0046758C"/>
    <w:rsid w:val="004765B6"/>
    <w:rsid w:val="00484C97"/>
    <w:rsid w:val="00484CA2"/>
    <w:rsid w:val="00486456"/>
    <w:rsid w:val="00494CE3"/>
    <w:rsid w:val="00497DCA"/>
    <w:rsid w:val="004A0E06"/>
    <w:rsid w:val="004A43B5"/>
    <w:rsid w:val="004B3767"/>
    <w:rsid w:val="004C05D0"/>
    <w:rsid w:val="004C1289"/>
    <w:rsid w:val="004C4FF2"/>
    <w:rsid w:val="004D0D15"/>
    <w:rsid w:val="004D16E8"/>
    <w:rsid w:val="0050016D"/>
    <w:rsid w:val="00504C65"/>
    <w:rsid w:val="005121D9"/>
    <w:rsid w:val="00525552"/>
    <w:rsid w:val="00543677"/>
    <w:rsid w:val="00554B86"/>
    <w:rsid w:val="0055568B"/>
    <w:rsid w:val="0055585F"/>
    <w:rsid w:val="00561C20"/>
    <w:rsid w:val="00562A73"/>
    <w:rsid w:val="00563839"/>
    <w:rsid w:val="0056477F"/>
    <w:rsid w:val="0056533D"/>
    <w:rsid w:val="005703CD"/>
    <w:rsid w:val="005735AE"/>
    <w:rsid w:val="005915F5"/>
    <w:rsid w:val="00591F45"/>
    <w:rsid w:val="005A2E63"/>
    <w:rsid w:val="005A76ED"/>
    <w:rsid w:val="005B6D5A"/>
    <w:rsid w:val="005D27BC"/>
    <w:rsid w:val="005D3DB6"/>
    <w:rsid w:val="005E1ECF"/>
    <w:rsid w:val="005E36DC"/>
    <w:rsid w:val="005F0395"/>
    <w:rsid w:val="005F775F"/>
    <w:rsid w:val="0060697B"/>
    <w:rsid w:val="00614B26"/>
    <w:rsid w:val="00614EA6"/>
    <w:rsid w:val="0062671F"/>
    <w:rsid w:val="00632505"/>
    <w:rsid w:val="00633F73"/>
    <w:rsid w:val="00643F3C"/>
    <w:rsid w:val="006554E7"/>
    <w:rsid w:val="00656557"/>
    <w:rsid w:val="00660F58"/>
    <w:rsid w:val="006762CD"/>
    <w:rsid w:val="00676C00"/>
    <w:rsid w:val="006879C4"/>
    <w:rsid w:val="006909C3"/>
    <w:rsid w:val="00693EE5"/>
    <w:rsid w:val="00697FF3"/>
    <w:rsid w:val="006A0655"/>
    <w:rsid w:val="006B23F6"/>
    <w:rsid w:val="006B2ACD"/>
    <w:rsid w:val="006B663E"/>
    <w:rsid w:val="006B762E"/>
    <w:rsid w:val="006B7998"/>
    <w:rsid w:val="006C0B97"/>
    <w:rsid w:val="006C2187"/>
    <w:rsid w:val="006C6DAB"/>
    <w:rsid w:val="00725449"/>
    <w:rsid w:val="00725934"/>
    <w:rsid w:val="007259A3"/>
    <w:rsid w:val="0072707C"/>
    <w:rsid w:val="00730678"/>
    <w:rsid w:val="00734BDC"/>
    <w:rsid w:val="0073708A"/>
    <w:rsid w:val="00743D0B"/>
    <w:rsid w:val="0074470F"/>
    <w:rsid w:val="00744EFF"/>
    <w:rsid w:val="00755B94"/>
    <w:rsid w:val="00762B05"/>
    <w:rsid w:val="0077263E"/>
    <w:rsid w:val="0078522C"/>
    <w:rsid w:val="00790EFE"/>
    <w:rsid w:val="00791178"/>
    <w:rsid w:val="007C28F5"/>
    <w:rsid w:val="007D28D3"/>
    <w:rsid w:val="007D6B16"/>
    <w:rsid w:val="007D6D7A"/>
    <w:rsid w:val="007E38D6"/>
    <w:rsid w:val="007F2E9A"/>
    <w:rsid w:val="007F4397"/>
    <w:rsid w:val="00801084"/>
    <w:rsid w:val="00804DE7"/>
    <w:rsid w:val="00812595"/>
    <w:rsid w:val="00820914"/>
    <w:rsid w:val="00824F7F"/>
    <w:rsid w:val="00841BE6"/>
    <w:rsid w:val="008525B9"/>
    <w:rsid w:val="00852BF7"/>
    <w:rsid w:val="00856FEA"/>
    <w:rsid w:val="0086112B"/>
    <w:rsid w:val="00864B00"/>
    <w:rsid w:val="00880D5A"/>
    <w:rsid w:val="008812C7"/>
    <w:rsid w:val="008818B9"/>
    <w:rsid w:val="00881A6D"/>
    <w:rsid w:val="0088415E"/>
    <w:rsid w:val="008864A8"/>
    <w:rsid w:val="00890144"/>
    <w:rsid w:val="00892217"/>
    <w:rsid w:val="008936B8"/>
    <w:rsid w:val="008966C2"/>
    <w:rsid w:val="008967ED"/>
    <w:rsid w:val="008A4A3A"/>
    <w:rsid w:val="008D256E"/>
    <w:rsid w:val="008E24CC"/>
    <w:rsid w:val="008E3DCF"/>
    <w:rsid w:val="008E48CA"/>
    <w:rsid w:val="008E4FFD"/>
    <w:rsid w:val="00906E78"/>
    <w:rsid w:val="00913959"/>
    <w:rsid w:val="00916D93"/>
    <w:rsid w:val="00944F01"/>
    <w:rsid w:val="009461ED"/>
    <w:rsid w:val="00950D90"/>
    <w:rsid w:val="00951C08"/>
    <w:rsid w:val="009563CD"/>
    <w:rsid w:val="00970EF3"/>
    <w:rsid w:val="0097138E"/>
    <w:rsid w:val="009741FE"/>
    <w:rsid w:val="009800F1"/>
    <w:rsid w:val="009833DA"/>
    <w:rsid w:val="0098430D"/>
    <w:rsid w:val="00987FAF"/>
    <w:rsid w:val="009C7DD7"/>
    <w:rsid w:val="009D3094"/>
    <w:rsid w:val="00A112D6"/>
    <w:rsid w:val="00A230D3"/>
    <w:rsid w:val="00A3062F"/>
    <w:rsid w:val="00A31AD8"/>
    <w:rsid w:val="00A364D4"/>
    <w:rsid w:val="00A4314E"/>
    <w:rsid w:val="00A46A15"/>
    <w:rsid w:val="00A47275"/>
    <w:rsid w:val="00A5081B"/>
    <w:rsid w:val="00A63636"/>
    <w:rsid w:val="00A6510B"/>
    <w:rsid w:val="00A651C9"/>
    <w:rsid w:val="00A712D9"/>
    <w:rsid w:val="00A7602A"/>
    <w:rsid w:val="00A83CEF"/>
    <w:rsid w:val="00A9265C"/>
    <w:rsid w:val="00A94AA3"/>
    <w:rsid w:val="00A9712B"/>
    <w:rsid w:val="00AA40BE"/>
    <w:rsid w:val="00AC02D4"/>
    <w:rsid w:val="00AC0DFE"/>
    <w:rsid w:val="00AC6B73"/>
    <w:rsid w:val="00AE3464"/>
    <w:rsid w:val="00AE6BDF"/>
    <w:rsid w:val="00AF27B0"/>
    <w:rsid w:val="00B0014E"/>
    <w:rsid w:val="00B07918"/>
    <w:rsid w:val="00B23E67"/>
    <w:rsid w:val="00B43875"/>
    <w:rsid w:val="00B46B60"/>
    <w:rsid w:val="00B53FD5"/>
    <w:rsid w:val="00B55C7C"/>
    <w:rsid w:val="00B670D4"/>
    <w:rsid w:val="00B7154A"/>
    <w:rsid w:val="00B84334"/>
    <w:rsid w:val="00B91A5D"/>
    <w:rsid w:val="00B92489"/>
    <w:rsid w:val="00BA0526"/>
    <w:rsid w:val="00BA3FD6"/>
    <w:rsid w:val="00BA4161"/>
    <w:rsid w:val="00BB43CA"/>
    <w:rsid w:val="00BC06EE"/>
    <w:rsid w:val="00BD1197"/>
    <w:rsid w:val="00BD3306"/>
    <w:rsid w:val="00BD4A9B"/>
    <w:rsid w:val="00BD4C56"/>
    <w:rsid w:val="00BE0184"/>
    <w:rsid w:val="00BE5900"/>
    <w:rsid w:val="00BE7569"/>
    <w:rsid w:val="00BE77B5"/>
    <w:rsid w:val="00BF198A"/>
    <w:rsid w:val="00BF1EBA"/>
    <w:rsid w:val="00C035D2"/>
    <w:rsid w:val="00C04883"/>
    <w:rsid w:val="00C06BE2"/>
    <w:rsid w:val="00C15FED"/>
    <w:rsid w:val="00C2042E"/>
    <w:rsid w:val="00C22F0D"/>
    <w:rsid w:val="00C26DDC"/>
    <w:rsid w:val="00C31A94"/>
    <w:rsid w:val="00C31C32"/>
    <w:rsid w:val="00C47C3F"/>
    <w:rsid w:val="00C52D13"/>
    <w:rsid w:val="00C70A60"/>
    <w:rsid w:val="00C73A22"/>
    <w:rsid w:val="00C90BB7"/>
    <w:rsid w:val="00CA6690"/>
    <w:rsid w:val="00CA7E08"/>
    <w:rsid w:val="00CB130B"/>
    <w:rsid w:val="00CB1E08"/>
    <w:rsid w:val="00CC35CE"/>
    <w:rsid w:val="00CC40E7"/>
    <w:rsid w:val="00CD26B0"/>
    <w:rsid w:val="00CD56DA"/>
    <w:rsid w:val="00CE6947"/>
    <w:rsid w:val="00CF1CB2"/>
    <w:rsid w:val="00CF79D0"/>
    <w:rsid w:val="00D06084"/>
    <w:rsid w:val="00D14055"/>
    <w:rsid w:val="00D23251"/>
    <w:rsid w:val="00D30D7A"/>
    <w:rsid w:val="00D32BD7"/>
    <w:rsid w:val="00D56575"/>
    <w:rsid w:val="00D60D2C"/>
    <w:rsid w:val="00D7539C"/>
    <w:rsid w:val="00D7776D"/>
    <w:rsid w:val="00D83F94"/>
    <w:rsid w:val="00D8764E"/>
    <w:rsid w:val="00D87D62"/>
    <w:rsid w:val="00D90AB1"/>
    <w:rsid w:val="00D9213C"/>
    <w:rsid w:val="00D9674C"/>
    <w:rsid w:val="00DC341B"/>
    <w:rsid w:val="00DD16A3"/>
    <w:rsid w:val="00DD440D"/>
    <w:rsid w:val="00DE5F68"/>
    <w:rsid w:val="00DF0396"/>
    <w:rsid w:val="00DF24A3"/>
    <w:rsid w:val="00DF3233"/>
    <w:rsid w:val="00DF615E"/>
    <w:rsid w:val="00E013B9"/>
    <w:rsid w:val="00E05C06"/>
    <w:rsid w:val="00E10BF9"/>
    <w:rsid w:val="00E12C63"/>
    <w:rsid w:val="00E2646E"/>
    <w:rsid w:val="00E303EF"/>
    <w:rsid w:val="00E31144"/>
    <w:rsid w:val="00E34A00"/>
    <w:rsid w:val="00E36276"/>
    <w:rsid w:val="00E36546"/>
    <w:rsid w:val="00E42594"/>
    <w:rsid w:val="00E45A1A"/>
    <w:rsid w:val="00E45C32"/>
    <w:rsid w:val="00E560EC"/>
    <w:rsid w:val="00E600E2"/>
    <w:rsid w:val="00E63273"/>
    <w:rsid w:val="00E72383"/>
    <w:rsid w:val="00E73766"/>
    <w:rsid w:val="00E80DCB"/>
    <w:rsid w:val="00E80E0D"/>
    <w:rsid w:val="00E82026"/>
    <w:rsid w:val="00E94C51"/>
    <w:rsid w:val="00EA30F8"/>
    <w:rsid w:val="00EA687F"/>
    <w:rsid w:val="00EB207B"/>
    <w:rsid w:val="00EB7B81"/>
    <w:rsid w:val="00EC1226"/>
    <w:rsid w:val="00EC6198"/>
    <w:rsid w:val="00ED1273"/>
    <w:rsid w:val="00ED198E"/>
    <w:rsid w:val="00ED3727"/>
    <w:rsid w:val="00ED3E91"/>
    <w:rsid w:val="00ED4263"/>
    <w:rsid w:val="00ED44D2"/>
    <w:rsid w:val="00ED6F1B"/>
    <w:rsid w:val="00EE2514"/>
    <w:rsid w:val="00EE4F35"/>
    <w:rsid w:val="00EE7203"/>
    <w:rsid w:val="00EE753E"/>
    <w:rsid w:val="00EF3FF8"/>
    <w:rsid w:val="00EF794F"/>
    <w:rsid w:val="00F03998"/>
    <w:rsid w:val="00F2449F"/>
    <w:rsid w:val="00F35837"/>
    <w:rsid w:val="00F41F6C"/>
    <w:rsid w:val="00F518D7"/>
    <w:rsid w:val="00F52C80"/>
    <w:rsid w:val="00F5653F"/>
    <w:rsid w:val="00F62961"/>
    <w:rsid w:val="00F66493"/>
    <w:rsid w:val="00F6755C"/>
    <w:rsid w:val="00F72C3E"/>
    <w:rsid w:val="00F8285C"/>
    <w:rsid w:val="00F852D5"/>
    <w:rsid w:val="00F90802"/>
    <w:rsid w:val="00F941E9"/>
    <w:rsid w:val="00F95F80"/>
    <w:rsid w:val="00F96D89"/>
    <w:rsid w:val="00FB756F"/>
    <w:rsid w:val="00FD0231"/>
    <w:rsid w:val="00FD4F70"/>
    <w:rsid w:val="00FE299F"/>
    <w:rsid w:val="00FE3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7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png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png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image" Target="media/image8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1FCACD9-2AAF-4913-B06B-A4333F51633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C514441-5E9A-45BF-B070-18B1B71D0E1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FDA76EC-14EB-40D1-AFCC-0C90FBDF17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4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1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1</cp:revision>
  <cp:lastPrinted>2020-02-17T16:41:00Z</cp:lastPrinted>
  <dcterms:created xsi:type="dcterms:W3CDTF">2019-07-13T09:17:00Z</dcterms:created>
  <dcterms:modified xsi:type="dcterms:W3CDTF">2020-03-20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